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Directions:</w:t>
      </w:r>
      <w:r w:rsidRPr="00F75D31">
        <w:rPr>
          <w:rFonts w:ascii="Times New Roman" w:hAnsi="Times New Roman"/>
          <w:sz w:val="24"/>
          <w:szCs w:val="24"/>
        </w:rPr>
        <w:t xml:space="preserve"> This homework is the culminating experience for Learning Module </w:t>
      </w:r>
      <w:r w:rsidR="007D085C" w:rsidRPr="00F75D31">
        <w:rPr>
          <w:rFonts w:ascii="Times New Roman" w:hAnsi="Times New Roman"/>
          <w:sz w:val="24"/>
          <w:szCs w:val="24"/>
        </w:rPr>
        <w:t>3</w:t>
      </w:r>
      <w:r w:rsidRPr="00F75D31">
        <w:rPr>
          <w:rFonts w:ascii="Times New Roman" w:hAnsi="Times New Roman"/>
          <w:sz w:val="24"/>
          <w:szCs w:val="24"/>
        </w:rPr>
        <w:t>: Regression</w:t>
      </w:r>
      <w:r w:rsidR="007D085C" w:rsidRPr="00F75D31">
        <w:rPr>
          <w:rFonts w:ascii="Times New Roman" w:hAnsi="Times New Roman"/>
          <w:sz w:val="24"/>
          <w:szCs w:val="24"/>
        </w:rPr>
        <w:t xml:space="preserve"> Diagnostics.</w:t>
      </w:r>
      <w:r w:rsidRPr="00F75D31">
        <w:rPr>
          <w:rFonts w:ascii="Times New Roman" w:hAnsi="Times New Roman"/>
          <w:sz w:val="24"/>
          <w:szCs w:val="24"/>
        </w:rPr>
        <w:t xml:space="preserve">  This homework is to be completed individually.  While you may discuss problems with each other, the work you turn in must be your own.  You will turn in this cover page with your assignment.  Note: Any problem that begins CH Problem is a problem from the textbook.  </w:t>
      </w:r>
    </w:p>
    <w:p w:rsidR="00732019" w:rsidRPr="00F75D31" w:rsidRDefault="00732019" w:rsidP="00732019">
      <w:pPr>
        <w:pStyle w:val="PlainText"/>
        <w:rPr>
          <w:rFonts w:ascii="Times New Roman" w:hAnsi="Times New Roman"/>
          <w:sz w:val="24"/>
          <w:szCs w:val="24"/>
        </w:rPr>
      </w:pPr>
    </w:p>
    <w:p w:rsidR="00732019" w:rsidRPr="00F75D31" w:rsidRDefault="00732019" w:rsidP="00732019">
      <w:pPr>
        <w:rPr>
          <w:snapToGrid w:val="0"/>
          <w:color w:val="000000"/>
          <w:sz w:val="24"/>
          <w:szCs w:val="24"/>
        </w:rPr>
      </w:pPr>
      <w:r w:rsidRPr="00F75D31">
        <w:rPr>
          <w:snapToGrid w:val="0"/>
          <w:color w:val="000000"/>
          <w:sz w:val="24"/>
          <w:szCs w:val="24"/>
        </w:rPr>
        <w:t xml:space="preserve">By signing your name below, you verify that the work done on this homework is your own.  </w:t>
      </w:r>
    </w:p>
    <w:p w:rsidR="00732019" w:rsidRPr="00F75D31" w:rsidRDefault="00732019" w:rsidP="00732019">
      <w:pPr>
        <w:rPr>
          <w:snapToGrid w:val="0"/>
          <w:color w:val="000000"/>
          <w:sz w:val="24"/>
          <w:szCs w:val="24"/>
        </w:rPr>
      </w:pPr>
    </w:p>
    <w:p w:rsidR="00732019" w:rsidRPr="00F75D31" w:rsidRDefault="00732019" w:rsidP="00732019">
      <w:pPr>
        <w:rPr>
          <w:b/>
          <w:snapToGrid w:val="0"/>
          <w:color w:val="000000"/>
          <w:sz w:val="24"/>
          <w:szCs w:val="24"/>
        </w:rPr>
      </w:pPr>
      <w:r w:rsidRPr="00F75D31">
        <w:rPr>
          <w:b/>
          <w:snapToGrid w:val="0"/>
          <w:color w:val="000000"/>
          <w:sz w:val="24"/>
          <w:szCs w:val="24"/>
        </w:rPr>
        <w:t>Print Name __________________________________________________</w:t>
      </w:r>
    </w:p>
    <w:p w:rsidR="00732019" w:rsidRPr="00F75D31" w:rsidRDefault="00732019" w:rsidP="00732019">
      <w:pPr>
        <w:pStyle w:val="PlainText"/>
        <w:rPr>
          <w:rFonts w:ascii="Times New Roman" w:hAnsi="Times New Roman"/>
          <w:sz w:val="24"/>
          <w:szCs w:val="24"/>
        </w:rPr>
      </w:pPr>
    </w:p>
    <w:p w:rsidR="00732019" w:rsidRPr="00F75D31" w:rsidRDefault="00732019" w:rsidP="00732019">
      <w:pPr>
        <w:pStyle w:val="PlainText"/>
        <w:rPr>
          <w:rFonts w:ascii="Times New Roman" w:hAnsi="Times New Roman"/>
          <w:sz w:val="24"/>
          <w:szCs w:val="24"/>
        </w:rPr>
      </w:pPr>
    </w:p>
    <w:p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Submitting Your Assignment:</w:t>
      </w:r>
      <w:r w:rsidRPr="00F75D31">
        <w:rPr>
          <w:rFonts w:ascii="Times New Roman" w:hAnsi="Times New Roman"/>
          <w:sz w:val="24"/>
          <w:szCs w:val="24"/>
        </w:rPr>
        <w:t xml:space="preserve">  The following steps describe how to access the homework assignment and then submit it via BB.</w:t>
      </w:r>
    </w:p>
    <w:p w:rsidR="00732019" w:rsidRPr="00F75D31" w:rsidRDefault="00732019" w:rsidP="00732019">
      <w:pPr>
        <w:pStyle w:val="PlainText"/>
        <w:rPr>
          <w:rFonts w:ascii="Times New Roman" w:hAnsi="Times New Roman"/>
          <w:sz w:val="24"/>
          <w:szCs w:val="24"/>
        </w:rPr>
      </w:pPr>
    </w:p>
    <w:p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Access the Word file homework assignment saved to BB.  If you are reading this, then you have done Step 1 successfully!</w:t>
      </w:r>
    </w:p>
    <w:p w:rsidR="00732019" w:rsidRPr="00F75D31" w:rsidRDefault="00732019" w:rsidP="00732019">
      <w:pPr>
        <w:pStyle w:val="PlainText"/>
        <w:ind w:left="720"/>
        <w:rPr>
          <w:rFonts w:ascii="Times New Roman" w:hAnsi="Times New Roman"/>
          <w:sz w:val="24"/>
          <w:szCs w:val="24"/>
        </w:rPr>
      </w:pPr>
    </w:p>
    <w:p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Complete your homework.  You may write your answers by hand or you may type your answers into this document.  Whichever you choose, be sure to do the following:</w:t>
      </w:r>
    </w:p>
    <w:p w:rsidR="00732019" w:rsidRPr="00F75D31" w:rsidRDefault="00732019" w:rsidP="00732019">
      <w:pPr>
        <w:pStyle w:val="PlainText"/>
        <w:rPr>
          <w:rFonts w:ascii="Times New Roman" w:hAnsi="Times New Roman"/>
          <w:sz w:val="24"/>
          <w:szCs w:val="24"/>
        </w:rPr>
      </w:pPr>
    </w:p>
    <w:p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Write in dark ink or dark pencil if you are writing answers by hand.</w:t>
      </w:r>
    </w:p>
    <w:p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Show your work on any required calculations.</w:t>
      </w:r>
    </w:p>
    <w:p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rsidR="00732019" w:rsidRPr="00F75D31" w:rsidRDefault="00732019" w:rsidP="00732019">
      <w:pPr>
        <w:pStyle w:val="PlainText"/>
        <w:rPr>
          <w:rFonts w:ascii="Times New Roman" w:hAnsi="Times New Roman"/>
          <w:sz w:val="24"/>
          <w:szCs w:val="24"/>
        </w:rPr>
      </w:pPr>
    </w:p>
    <w:p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Scan your homework into a single PDF.  I do not want separate PDFs for each page!  The Math and Stats (Tutoring) Center has two videos that show how to use a smartphone to do this:</w:t>
      </w:r>
    </w:p>
    <w:p w:rsidR="00732019" w:rsidRPr="00F75D31" w:rsidRDefault="00732019" w:rsidP="00732019">
      <w:pPr>
        <w:pStyle w:val="PlainText"/>
        <w:ind w:left="720"/>
        <w:rPr>
          <w:rFonts w:ascii="Times New Roman" w:hAnsi="Times New Roman"/>
          <w:sz w:val="24"/>
          <w:szCs w:val="24"/>
        </w:rPr>
      </w:pPr>
    </w:p>
    <w:p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iPhone – A short video named, “Scan With iPhone” that describes how to scan your homework papers with an iPhone is saved to BB under the Technology Menu item.</w:t>
      </w:r>
    </w:p>
    <w:p w:rsidR="00732019" w:rsidRPr="00F75D31" w:rsidRDefault="00732019" w:rsidP="00732019">
      <w:pPr>
        <w:pStyle w:val="PlainText"/>
        <w:ind w:left="720"/>
        <w:rPr>
          <w:rFonts w:ascii="Times New Roman" w:hAnsi="Times New Roman"/>
          <w:sz w:val="24"/>
          <w:szCs w:val="24"/>
        </w:rPr>
      </w:pPr>
    </w:p>
    <w:p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Android – A short video named, “Scan With Android” that describes how to scan your homework papers with an Android is saved to BB under the Technology Menu item.</w:t>
      </w:r>
    </w:p>
    <w:p w:rsidR="00732019" w:rsidRPr="00F75D31" w:rsidRDefault="00732019" w:rsidP="00732019">
      <w:pPr>
        <w:pStyle w:val="PlainText"/>
        <w:ind w:left="720"/>
        <w:rPr>
          <w:rFonts w:ascii="Times New Roman" w:hAnsi="Times New Roman"/>
          <w:sz w:val="24"/>
          <w:szCs w:val="24"/>
        </w:rPr>
      </w:pPr>
    </w:p>
    <w:p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Upload your PDF to BB – A short video named “Uploading PDF to BB” that describes how to upload your homework PDF is saved to BB under the Technology Menu item.</w:t>
      </w:r>
    </w:p>
    <w:p w:rsidR="00732019" w:rsidRPr="00F75D31" w:rsidRDefault="00732019" w:rsidP="00732019">
      <w:pPr>
        <w:pStyle w:val="PlainText"/>
        <w:rPr>
          <w:rFonts w:ascii="Times New Roman" w:hAnsi="Times New Roman"/>
          <w:sz w:val="24"/>
          <w:szCs w:val="24"/>
        </w:rPr>
      </w:pPr>
      <w:r w:rsidRPr="00F75D31">
        <w:rPr>
          <w:rFonts w:ascii="Times New Roman" w:hAnsi="Times New Roman"/>
          <w:sz w:val="24"/>
          <w:szCs w:val="24"/>
        </w:rPr>
        <w:tab/>
      </w:r>
    </w:p>
    <w:p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Scoring: </w:t>
      </w:r>
    </w:p>
    <w:p w:rsidR="00732019" w:rsidRPr="00F75D31" w:rsidRDefault="00732019" w:rsidP="00732019">
      <w:pPr>
        <w:pStyle w:val="PlainText"/>
        <w:rPr>
          <w:rFonts w:ascii="Times New Roman" w:hAnsi="Times New Roman"/>
          <w:b/>
          <w:sz w:val="24"/>
          <w:szCs w:val="24"/>
        </w:rPr>
      </w:pPr>
    </w:p>
    <w:p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Any student who chooses to turn in the assignment on or before the due date given in class will be eligible to score 100 points on the assignment.</w:t>
      </w:r>
    </w:p>
    <w:p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 xml:space="preserve">Any student who chooses to turn in the assignment </w:t>
      </w:r>
      <w:r>
        <w:rPr>
          <w:rFonts w:ascii="Times New Roman" w:hAnsi="Times New Roman"/>
          <w:sz w:val="24"/>
          <w:szCs w:val="24"/>
        </w:rPr>
        <w:t xml:space="preserve">by midnight on Tuesday </w:t>
      </w:r>
      <w:r w:rsidRPr="006136C2">
        <w:rPr>
          <w:rFonts w:ascii="Times New Roman" w:hAnsi="Times New Roman"/>
          <w:sz w:val="24"/>
          <w:szCs w:val="24"/>
        </w:rPr>
        <w:t>will be eligible to score 80 points on the assignment.</w:t>
      </w:r>
    </w:p>
    <w:p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lastRenderedPageBreak/>
        <w:t xml:space="preserve">Any student who chooses to turn in the assignment </w:t>
      </w:r>
      <w:r>
        <w:rPr>
          <w:rFonts w:ascii="Times New Roman" w:hAnsi="Times New Roman"/>
          <w:sz w:val="24"/>
          <w:szCs w:val="24"/>
        </w:rPr>
        <w:t>after midnight on Tuesday</w:t>
      </w:r>
      <w:r w:rsidRPr="006136C2">
        <w:rPr>
          <w:rFonts w:ascii="Times New Roman" w:hAnsi="Times New Roman"/>
          <w:sz w:val="24"/>
          <w:szCs w:val="24"/>
        </w:rPr>
        <w:t xml:space="preserve"> will have the assignment reviewed and commented on but the assignment will not be eligible to score any points.</w:t>
      </w:r>
    </w:p>
    <w:p w:rsidR="00732019" w:rsidRPr="00F75D31" w:rsidRDefault="00732019" w:rsidP="00732019">
      <w:pPr>
        <w:pStyle w:val="ListParagraph"/>
        <w:rPr>
          <w:sz w:val="24"/>
          <w:szCs w:val="24"/>
        </w:rPr>
      </w:pPr>
      <w:bookmarkStart w:id="0" w:name="_GoBack"/>
      <w:bookmarkEnd w:id="0"/>
    </w:p>
    <w:p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There are </w:t>
      </w:r>
      <w:r w:rsidR="00F75D31" w:rsidRPr="00F75D31">
        <w:rPr>
          <w:rFonts w:ascii="Times New Roman" w:hAnsi="Times New Roman"/>
          <w:b/>
          <w:sz w:val="24"/>
          <w:szCs w:val="24"/>
        </w:rPr>
        <w:t>six</w:t>
      </w:r>
      <w:r w:rsidRPr="00F75D31">
        <w:rPr>
          <w:rFonts w:ascii="Times New Roman" w:hAnsi="Times New Roman"/>
          <w:b/>
          <w:sz w:val="24"/>
          <w:szCs w:val="24"/>
        </w:rPr>
        <w:t xml:space="preserve"> pages to this homework assignment including the cover page.</w:t>
      </w:r>
    </w:p>
    <w:p w:rsidR="00961180" w:rsidRPr="00F75D31" w:rsidRDefault="00961180" w:rsidP="00493ADE">
      <w:pPr>
        <w:rPr>
          <w:b/>
          <w:sz w:val="24"/>
          <w:szCs w:val="24"/>
        </w:rPr>
      </w:pPr>
    </w:p>
    <w:p w:rsidR="00D84575" w:rsidRPr="00F75D31" w:rsidRDefault="00D84575" w:rsidP="00493ADE">
      <w:pPr>
        <w:rPr>
          <w:b/>
          <w:sz w:val="24"/>
          <w:szCs w:val="24"/>
        </w:rPr>
      </w:pPr>
    </w:p>
    <w:p w:rsidR="00D84575" w:rsidRPr="00F75D31" w:rsidRDefault="00D84575" w:rsidP="00D84575">
      <w:pPr>
        <w:pStyle w:val="ListParagraph"/>
        <w:ind w:left="0"/>
        <w:rPr>
          <w:sz w:val="24"/>
          <w:szCs w:val="24"/>
        </w:rPr>
      </w:pPr>
      <w:r w:rsidRPr="00F75D31">
        <w:rPr>
          <w:b/>
          <w:sz w:val="24"/>
          <w:szCs w:val="24"/>
        </w:rPr>
        <w:t>Software Investigation</w:t>
      </w:r>
    </w:p>
    <w:p w:rsidR="00D84575" w:rsidRPr="00F75D31" w:rsidRDefault="00D84575" w:rsidP="00D84575">
      <w:pPr>
        <w:pStyle w:val="ListParagraph"/>
        <w:ind w:left="0"/>
        <w:rPr>
          <w:sz w:val="24"/>
          <w:szCs w:val="24"/>
        </w:rPr>
      </w:pPr>
    </w:p>
    <w:p w:rsidR="00D84575" w:rsidRPr="00F75D31" w:rsidRDefault="00D84575" w:rsidP="00D84575">
      <w:pPr>
        <w:pStyle w:val="ListParagraph"/>
        <w:ind w:left="0"/>
        <w:rPr>
          <w:sz w:val="24"/>
          <w:szCs w:val="24"/>
        </w:rPr>
      </w:pPr>
      <w:r w:rsidRPr="00F75D31">
        <w:rPr>
          <w:sz w:val="24"/>
          <w:szCs w:val="24"/>
        </w:rPr>
        <w:t xml:space="preserve">Software investigation questions require you to use the statistical software R to analyze a data set and fit regression models.  </w:t>
      </w:r>
    </w:p>
    <w:p w:rsidR="00D84575" w:rsidRPr="00F75D31" w:rsidRDefault="00D84575" w:rsidP="00D84575">
      <w:pPr>
        <w:pStyle w:val="ListParagraph"/>
        <w:ind w:left="0"/>
        <w:rPr>
          <w:sz w:val="24"/>
          <w:szCs w:val="24"/>
        </w:rPr>
      </w:pPr>
    </w:p>
    <w:p w:rsidR="00D84575" w:rsidRPr="00F75D31" w:rsidRDefault="00D84575" w:rsidP="00014187">
      <w:pPr>
        <w:pStyle w:val="ListParagraph"/>
        <w:numPr>
          <w:ilvl w:val="0"/>
          <w:numId w:val="10"/>
        </w:numPr>
        <w:contextualSpacing w:val="0"/>
        <w:rPr>
          <w:sz w:val="24"/>
          <w:szCs w:val="24"/>
        </w:rPr>
      </w:pPr>
      <w:r w:rsidRPr="00F75D31">
        <w:rPr>
          <w:sz w:val="24"/>
          <w:szCs w:val="24"/>
        </w:rPr>
        <w:t xml:space="preserve">Begin by accessing the Virtual Lab Environment.  See the document named, “Accessing the Virtual Lab” that is saved to BB – Technology.   </w:t>
      </w:r>
    </w:p>
    <w:p w:rsidR="00D84575" w:rsidRPr="00F75D31" w:rsidRDefault="00D84575" w:rsidP="00014187">
      <w:pPr>
        <w:pStyle w:val="ListParagraph"/>
        <w:numPr>
          <w:ilvl w:val="0"/>
          <w:numId w:val="10"/>
        </w:numPr>
        <w:contextualSpacing w:val="0"/>
        <w:rPr>
          <w:sz w:val="24"/>
          <w:szCs w:val="24"/>
        </w:rPr>
      </w:pPr>
      <w:r w:rsidRPr="00F75D31">
        <w:rPr>
          <w:sz w:val="24"/>
          <w:szCs w:val="24"/>
        </w:rPr>
        <w:t xml:space="preserve">Have available the document named, “STA 321 R How-To Sheet” that is saved to BB – Technology.   </w:t>
      </w:r>
    </w:p>
    <w:p w:rsidR="00D84575" w:rsidRPr="00F75D31" w:rsidRDefault="00D84575" w:rsidP="00014187">
      <w:pPr>
        <w:pStyle w:val="ListParagraph"/>
        <w:numPr>
          <w:ilvl w:val="0"/>
          <w:numId w:val="10"/>
        </w:numPr>
        <w:contextualSpacing w:val="0"/>
        <w:rPr>
          <w:sz w:val="24"/>
          <w:szCs w:val="24"/>
        </w:rPr>
      </w:pPr>
      <w:r w:rsidRPr="00F75D31">
        <w:rPr>
          <w:sz w:val="24"/>
          <w:szCs w:val="24"/>
        </w:rPr>
        <w:t>Once you have logged into the Virtual Lab environment, follow the instructions under Utilities – Opening R to open RStudio.</w:t>
      </w:r>
    </w:p>
    <w:p w:rsidR="00D84575" w:rsidRPr="00F75D31" w:rsidRDefault="00D84575" w:rsidP="00014187">
      <w:pPr>
        <w:pStyle w:val="ListParagraph"/>
        <w:numPr>
          <w:ilvl w:val="0"/>
          <w:numId w:val="10"/>
        </w:numPr>
        <w:contextualSpacing w:val="0"/>
        <w:rPr>
          <w:sz w:val="24"/>
          <w:szCs w:val="24"/>
        </w:rPr>
      </w:pPr>
      <w:r w:rsidRPr="00F75D31">
        <w:rPr>
          <w:sz w:val="24"/>
          <w:szCs w:val="24"/>
        </w:rPr>
        <w:t xml:space="preserve">Now follow the instructions under Utilities – Opening R File to open the R program named </w:t>
      </w:r>
      <w:r w:rsidRPr="00F75D31">
        <w:rPr>
          <w:b/>
          <w:sz w:val="24"/>
          <w:szCs w:val="24"/>
        </w:rPr>
        <w:t>hw</w:t>
      </w:r>
      <w:r w:rsidR="007D085C" w:rsidRPr="00F75D31">
        <w:rPr>
          <w:b/>
          <w:sz w:val="24"/>
          <w:szCs w:val="24"/>
        </w:rPr>
        <w:t>3</w:t>
      </w:r>
      <w:r w:rsidRPr="00F75D31">
        <w:rPr>
          <w:b/>
          <w:sz w:val="24"/>
          <w:szCs w:val="24"/>
        </w:rPr>
        <w:t>starter.rmd</w:t>
      </w:r>
      <w:r w:rsidRPr="00F75D31">
        <w:rPr>
          <w:sz w:val="24"/>
          <w:szCs w:val="24"/>
        </w:rPr>
        <w:t xml:space="preserve"> that will read the dataset named </w:t>
      </w:r>
      <w:r w:rsidR="007D085C" w:rsidRPr="00F75D31">
        <w:rPr>
          <w:b/>
          <w:sz w:val="24"/>
          <w:szCs w:val="24"/>
        </w:rPr>
        <w:t>usedcars</w:t>
      </w:r>
      <w:r w:rsidRPr="00F75D31">
        <w:rPr>
          <w:b/>
          <w:sz w:val="24"/>
          <w:szCs w:val="24"/>
        </w:rPr>
        <w:t>.csv</w:t>
      </w:r>
      <w:r w:rsidRPr="00F75D31">
        <w:rPr>
          <w:sz w:val="24"/>
          <w:szCs w:val="24"/>
        </w:rPr>
        <w:t xml:space="preserve"> into an R data frame named </w:t>
      </w:r>
      <w:r w:rsidR="007D085C" w:rsidRPr="00F75D31">
        <w:rPr>
          <w:b/>
          <w:sz w:val="24"/>
          <w:szCs w:val="24"/>
        </w:rPr>
        <w:t>UsedCars</w:t>
      </w:r>
      <w:r w:rsidRPr="00F75D31">
        <w:rPr>
          <w:sz w:val="24"/>
          <w:szCs w:val="24"/>
        </w:rPr>
        <w:t xml:space="preserve">.  You will add code to this program and produce output.  You will want to have the snipping tool ready so that you can snip R output that you produce and paste it into your Word file for HW </w:t>
      </w:r>
      <w:r w:rsidR="007D085C" w:rsidRPr="00F75D31">
        <w:rPr>
          <w:sz w:val="24"/>
          <w:szCs w:val="24"/>
        </w:rPr>
        <w:t>3</w:t>
      </w:r>
      <w:r w:rsidRPr="00F75D31">
        <w:rPr>
          <w:sz w:val="24"/>
          <w:szCs w:val="24"/>
        </w:rPr>
        <w:t>.</w:t>
      </w:r>
    </w:p>
    <w:p w:rsidR="00D84575" w:rsidRPr="00F75D31" w:rsidRDefault="00D84575" w:rsidP="00D84575">
      <w:pPr>
        <w:pStyle w:val="ListParagraph"/>
        <w:ind w:left="0"/>
        <w:rPr>
          <w:sz w:val="24"/>
          <w:szCs w:val="24"/>
        </w:rPr>
      </w:pPr>
    </w:p>
    <w:p w:rsidR="00E25698" w:rsidRPr="00F75D31" w:rsidRDefault="00D84575" w:rsidP="00E25698">
      <w:pPr>
        <w:rPr>
          <w:sz w:val="24"/>
          <w:szCs w:val="24"/>
        </w:rPr>
      </w:pPr>
      <w:r w:rsidRPr="00F75D31">
        <w:rPr>
          <w:sz w:val="24"/>
          <w:szCs w:val="24"/>
        </w:rPr>
        <w:t xml:space="preserve">In this software investigation, we will use a data set </w:t>
      </w:r>
      <w:r w:rsidR="007D085C" w:rsidRPr="00F75D31">
        <w:rPr>
          <w:sz w:val="24"/>
          <w:szCs w:val="24"/>
        </w:rPr>
        <w:t xml:space="preserve">collected from Kelly Blue Book </w:t>
      </w:r>
      <w:r w:rsidR="00E25698" w:rsidRPr="00F75D31">
        <w:rPr>
          <w:sz w:val="24"/>
          <w:szCs w:val="24"/>
        </w:rPr>
        <w:t xml:space="preserve">to assess the value of 804 used </w:t>
      </w:r>
      <w:r w:rsidR="007D085C" w:rsidRPr="00F75D31">
        <w:rPr>
          <w:sz w:val="24"/>
          <w:szCs w:val="24"/>
        </w:rPr>
        <w:t>2005 GM cars</w:t>
      </w:r>
      <w:r w:rsidR="00E25698" w:rsidRPr="00F75D31">
        <w:rPr>
          <w:sz w:val="24"/>
          <w:szCs w:val="24"/>
        </w:rPr>
        <w:t xml:space="preserve">.  At the time of data collection, all cars were less than one year old when priced and considered to be in excellent condition. </w:t>
      </w:r>
    </w:p>
    <w:p w:rsidR="00E25698" w:rsidRPr="00F75D31" w:rsidRDefault="00E25698" w:rsidP="00E25698">
      <w:pPr>
        <w:rPr>
          <w:sz w:val="24"/>
          <w:szCs w:val="24"/>
        </w:rPr>
      </w:pPr>
    </w:p>
    <w:p w:rsidR="00D84575" w:rsidRPr="00F75D31" w:rsidRDefault="00D84575" w:rsidP="00E25698">
      <w:pPr>
        <w:rPr>
          <w:sz w:val="24"/>
          <w:szCs w:val="24"/>
        </w:rPr>
      </w:pPr>
      <w:r w:rsidRPr="00F75D31">
        <w:rPr>
          <w:sz w:val="24"/>
          <w:szCs w:val="24"/>
        </w:rPr>
        <w:t xml:space="preserve">The variables </w:t>
      </w:r>
      <w:r w:rsidR="007A0B21" w:rsidRPr="00F75D31">
        <w:rPr>
          <w:sz w:val="24"/>
          <w:szCs w:val="24"/>
        </w:rPr>
        <w:t>in the dataset</w:t>
      </w:r>
      <w:r w:rsidRPr="00F75D31">
        <w:rPr>
          <w:sz w:val="24"/>
          <w:szCs w:val="24"/>
        </w:rPr>
        <w:t xml:space="preserve"> are:</w:t>
      </w:r>
    </w:p>
    <w:p w:rsidR="00D84575" w:rsidRPr="00F75D31" w:rsidRDefault="00D84575" w:rsidP="00D84575">
      <w:pPr>
        <w:pStyle w:val="ListParagraph"/>
        <w:ind w:left="0"/>
        <w:rPr>
          <w:sz w:val="24"/>
          <w:szCs w:val="24"/>
        </w:rPr>
      </w:pPr>
    </w:p>
    <w:p w:rsidR="00E25698" w:rsidRPr="00F75D31" w:rsidRDefault="00E25698" w:rsidP="00E25698">
      <w:pPr>
        <w:pStyle w:val="ListParagraph"/>
        <w:numPr>
          <w:ilvl w:val="0"/>
          <w:numId w:val="21"/>
        </w:numPr>
        <w:rPr>
          <w:sz w:val="24"/>
          <w:szCs w:val="24"/>
        </w:rPr>
      </w:pPr>
      <w:r w:rsidRPr="00F75D31">
        <w:rPr>
          <w:sz w:val="24"/>
          <w:szCs w:val="24"/>
        </w:rPr>
        <w:t xml:space="preserve">Price: suggested retail price of the used 2005 GM car in excellent condition. </w:t>
      </w:r>
    </w:p>
    <w:p w:rsidR="00E25698" w:rsidRPr="00F75D31" w:rsidRDefault="00E25698" w:rsidP="00E25698">
      <w:pPr>
        <w:pStyle w:val="ListParagraph"/>
        <w:numPr>
          <w:ilvl w:val="0"/>
          <w:numId w:val="21"/>
        </w:numPr>
        <w:rPr>
          <w:sz w:val="24"/>
          <w:szCs w:val="24"/>
        </w:rPr>
      </w:pPr>
      <w:r w:rsidRPr="00F75D31">
        <w:rPr>
          <w:sz w:val="24"/>
          <w:szCs w:val="24"/>
        </w:rPr>
        <w:t>Mileage: number of miles the car has been driven</w:t>
      </w:r>
    </w:p>
    <w:p w:rsidR="00E25698" w:rsidRPr="00F75D31" w:rsidRDefault="00E25698" w:rsidP="00E25698">
      <w:pPr>
        <w:pStyle w:val="ListParagraph"/>
        <w:numPr>
          <w:ilvl w:val="0"/>
          <w:numId w:val="21"/>
        </w:numPr>
        <w:rPr>
          <w:sz w:val="24"/>
          <w:szCs w:val="24"/>
        </w:rPr>
      </w:pPr>
      <w:r w:rsidRPr="00F75D31">
        <w:rPr>
          <w:sz w:val="24"/>
          <w:szCs w:val="24"/>
        </w:rPr>
        <w:t>Make: manufacturer of the car such as Saturn, Pontiac, and Chevrolet</w:t>
      </w:r>
    </w:p>
    <w:p w:rsidR="00E25698" w:rsidRPr="00F75D31" w:rsidRDefault="00E25698" w:rsidP="00E25698">
      <w:pPr>
        <w:pStyle w:val="ListParagraph"/>
        <w:numPr>
          <w:ilvl w:val="0"/>
          <w:numId w:val="21"/>
        </w:numPr>
        <w:rPr>
          <w:sz w:val="24"/>
          <w:szCs w:val="24"/>
        </w:rPr>
      </w:pPr>
      <w:r w:rsidRPr="00F75D31">
        <w:rPr>
          <w:sz w:val="24"/>
          <w:szCs w:val="24"/>
        </w:rPr>
        <w:t>Model: specific models for each car manufacturer such as Ion, Vibe, Cavalier</w:t>
      </w:r>
    </w:p>
    <w:p w:rsidR="00E25698" w:rsidRPr="00F75D31" w:rsidRDefault="00E25698" w:rsidP="00E25698">
      <w:pPr>
        <w:pStyle w:val="ListParagraph"/>
        <w:numPr>
          <w:ilvl w:val="0"/>
          <w:numId w:val="21"/>
        </w:numPr>
        <w:rPr>
          <w:sz w:val="24"/>
          <w:szCs w:val="24"/>
        </w:rPr>
      </w:pPr>
      <w:r w:rsidRPr="00F75D31">
        <w:rPr>
          <w:sz w:val="24"/>
          <w:szCs w:val="24"/>
        </w:rPr>
        <w:t>Trim: specific type of car model such as SE Sedan 4D, Quad Coupe 2D</w:t>
      </w:r>
    </w:p>
    <w:p w:rsidR="00E25698" w:rsidRPr="00F75D31" w:rsidRDefault="00E25698" w:rsidP="00A47F08">
      <w:pPr>
        <w:pStyle w:val="ListParagraph"/>
        <w:numPr>
          <w:ilvl w:val="0"/>
          <w:numId w:val="21"/>
        </w:numPr>
        <w:rPr>
          <w:sz w:val="24"/>
          <w:szCs w:val="24"/>
        </w:rPr>
      </w:pPr>
      <w:r w:rsidRPr="00F75D31">
        <w:rPr>
          <w:sz w:val="24"/>
          <w:szCs w:val="24"/>
        </w:rPr>
        <w:t>Type: body type such as sedan, coupe, etc.</w:t>
      </w:r>
    </w:p>
    <w:p w:rsidR="00E25698" w:rsidRPr="00F75D31" w:rsidRDefault="00E25698" w:rsidP="00E25698">
      <w:pPr>
        <w:pStyle w:val="ListParagraph"/>
        <w:numPr>
          <w:ilvl w:val="0"/>
          <w:numId w:val="21"/>
        </w:numPr>
        <w:rPr>
          <w:sz w:val="24"/>
          <w:szCs w:val="24"/>
        </w:rPr>
      </w:pPr>
      <w:r w:rsidRPr="00F75D31">
        <w:rPr>
          <w:sz w:val="24"/>
          <w:szCs w:val="24"/>
        </w:rPr>
        <w:t>Cylinder: number of cylinders in the engine</w:t>
      </w:r>
      <w:r w:rsidRPr="00F75D31">
        <w:rPr>
          <w:sz w:val="24"/>
          <w:szCs w:val="24"/>
        </w:rPr>
        <w:tab/>
      </w:r>
    </w:p>
    <w:p w:rsidR="00E25698" w:rsidRPr="00F75D31" w:rsidRDefault="00E25698" w:rsidP="00E25698">
      <w:pPr>
        <w:pStyle w:val="ListParagraph"/>
        <w:numPr>
          <w:ilvl w:val="0"/>
          <w:numId w:val="21"/>
        </w:numPr>
        <w:rPr>
          <w:sz w:val="24"/>
          <w:szCs w:val="24"/>
        </w:rPr>
      </w:pPr>
      <w:r w:rsidRPr="00F75D31">
        <w:rPr>
          <w:sz w:val="24"/>
          <w:szCs w:val="24"/>
        </w:rPr>
        <w:t>Liter: a more specific measure of engine size</w:t>
      </w:r>
    </w:p>
    <w:p w:rsidR="00E25698" w:rsidRPr="00F75D31" w:rsidRDefault="00E25698" w:rsidP="00E25698">
      <w:pPr>
        <w:pStyle w:val="ListParagraph"/>
        <w:numPr>
          <w:ilvl w:val="0"/>
          <w:numId w:val="21"/>
        </w:numPr>
        <w:rPr>
          <w:sz w:val="24"/>
          <w:szCs w:val="24"/>
        </w:rPr>
      </w:pPr>
      <w:r w:rsidRPr="00F75D31">
        <w:rPr>
          <w:sz w:val="24"/>
          <w:szCs w:val="24"/>
        </w:rPr>
        <w:t>Doors: number of doors</w:t>
      </w:r>
    </w:p>
    <w:p w:rsidR="00E25698" w:rsidRPr="00F75D31" w:rsidRDefault="00E25698" w:rsidP="00E25698">
      <w:pPr>
        <w:pStyle w:val="ListParagraph"/>
        <w:numPr>
          <w:ilvl w:val="0"/>
          <w:numId w:val="21"/>
        </w:numPr>
        <w:rPr>
          <w:sz w:val="24"/>
          <w:szCs w:val="24"/>
        </w:rPr>
      </w:pPr>
      <w:r w:rsidRPr="00F75D31">
        <w:rPr>
          <w:sz w:val="24"/>
          <w:szCs w:val="24"/>
        </w:rPr>
        <w:t>Cruise: indicator variable representing whether the car has cruise control (1 = cruise)</w:t>
      </w:r>
    </w:p>
    <w:p w:rsidR="00E25698" w:rsidRPr="00F75D31" w:rsidRDefault="00E25698" w:rsidP="00E25698">
      <w:pPr>
        <w:pStyle w:val="ListParagraph"/>
        <w:numPr>
          <w:ilvl w:val="0"/>
          <w:numId w:val="21"/>
        </w:numPr>
        <w:rPr>
          <w:sz w:val="24"/>
          <w:szCs w:val="24"/>
        </w:rPr>
      </w:pPr>
      <w:r w:rsidRPr="00F75D31">
        <w:rPr>
          <w:sz w:val="24"/>
          <w:szCs w:val="24"/>
        </w:rPr>
        <w:t>Sound: indicator variable representing whether the car has upgraded speakers (1 = upgraded)</w:t>
      </w:r>
    </w:p>
    <w:p w:rsidR="00D84575" w:rsidRPr="00F75D31" w:rsidRDefault="00E25698" w:rsidP="00E25698">
      <w:pPr>
        <w:pStyle w:val="ListParagraph"/>
        <w:numPr>
          <w:ilvl w:val="0"/>
          <w:numId w:val="21"/>
        </w:numPr>
        <w:rPr>
          <w:sz w:val="24"/>
          <w:szCs w:val="24"/>
        </w:rPr>
      </w:pPr>
      <w:r w:rsidRPr="00F75D31">
        <w:rPr>
          <w:sz w:val="24"/>
          <w:szCs w:val="24"/>
        </w:rPr>
        <w:t>Leather: indicator variable representing whether the car has leather seats (1 = leather)</w:t>
      </w:r>
    </w:p>
    <w:p w:rsidR="00F6647F" w:rsidRPr="00F75D31" w:rsidRDefault="00F6647F">
      <w:pPr>
        <w:spacing w:after="200" w:line="276" w:lineRule="auto"/>
        <w:rPr>
          <w:sz w:val="24"/>
          <w:szCs w:val="24"/>
        </w:rPr>
      </w:pPr>
    </w:p>
    <w:p w:rsidR="007A0B21" w:rsidRPr="00F75D31" w:rsidRDefault="007A0B21" w:rsidP="007A0B21">
      <w:pPr>
        <w:spacing w:line="276" w:lineRule="auto"/>
        <w:rPr>
          <w:b/>
          <w:sz w:val="24"/>
          <w:szCs w:val="24"/>
        </w:rPr>
      </w:pPr>
      <w:r w:rsidRPr="00F75D31">
        <w:rPr>
          <w:b/>
          <w:sz w:val="24"/>
          <w:szCs w:val="24"/>
        </w:rPr>
        <w:t>We will focus our attention on Y = Price and X = Mileage.</w:t>
      </w:r>
    </w:p>
    <w:p w:rsidR="00857D43" w:rsidRPr="00F75D31" w:rsidRDefault="00857D43" w:rsidP="00857D43">
      <w:pPr>
        <w:pStyle w:val="ListParagraph"/>
        <w:numPr>
          <w:ilvl w:val="0"/>
          <w:numId w:val="28"/>
        </w:numPr>
        <w:rPr>
          <w:sz w:val="24"/>
          <w:szCs w:val="24"/>
        </w:rPr>
      </w:pPr>
      <w:r w:rsidRPr="00F75D31">
        <w:rPr>
          <w:sz w:val="24"/>
          <w:szCs w:val="24"/>
        </w:rPr>
        <w:lastRenderedPageBreak/>
        <w:t xml:space="preserve">Let’s begin with a scatterplot of Y = Price and X = Mileage.  Use the snipping tool to copy the output produced and paste it here.  </w:t>
      </w:r>
      <w:r w:rsidRPr="00F75D31">
        <w:rPr>
          <w:b/>
          <w:sz w:val="24"/>
          <w:szCs w:val="24"/>
        </w:rPr>
        <w:t>See LM 1 – Scatterplot 321 R How-to.</w:t>
      </w:r>
    </w:p>
    <w:p w:rsidR="00857D43" w:rsidRPr="00F75D31" w:rsidRDefault="00857D43" w:rsidP="00857D43">
      <w:pPr>
        <w:pStyle w:val="ListParagraph"/>
        <w:contextualSpacing w:val="0"/>
        <w:rPr>
          <w:b/>
          <w:sz w:val="24"/>
          <w:szCs w:val="24"/>
        </w:rPr>
      </w:pPr>
    </w:p>
    <w:p w:rsidR="00857D43" w:rsidRPr="00F75D31" w:rsidRDefault="00857D43" w:rsidP="00857D43">
      <w:pPr>
        <w:pStyle w:val="ListParagraph"/>
        <w:contextualSpacing w:val="0"/>
        <w:rPr>
          <w:b/>
          <w:sz w:val="24"/>
          <w:szCs w:val="24"/>
        </w:rPr>
      </w:pPr>
    </w:p>
    <w:p w:rsidR="00857D43" w:rsidRPr="00F75D31" w:rsidRDefault="00857D43" w:rsidP="00857D43">
      <w:pPr>
        <w:pStyle w:val="ListParagraph"/>
        <w:contextualSpacing w:val="0"/>
        <w:rPr>
          <w:b/>
          <w:sz w:val="24"/>
          <w:szCs w:val="24"/>
        </w:rPr>
      </w:pPr>
    </w:p>
    <w:p w:rsidR="00F6647F" w:rsidRPr="00F75D31" w:rsidRDefault="00857D43" w:rsidP="00857D43">
      <w:pPr>
        <w:pStyle w:val="ListParagraph"/>
        <w:numPr>
          <w:ilvl w:val="0"/>
          <w:numId w:val="28"/>
        </w:numPr>
        <w:contextualSpacing w:val="0"/>
        <w:rPr>
          <w:b/>
          <w:sz w:val="24"/>
          <w:szCs w:val="24"/>
        </w:rPr>
      </w:pPr>
      <w:r w:rsidRPr="00F75D31">
        <w:rPr>
          <w:sz w:val="24"/>
          <w:szCs w:val="24"/>
        </w:rPr>
        <w:t>Now</w:t>
      </w:r>
      <w:r w:rsidR="00F6647F" w:rsidRPr="00F75D31">
        <w:rPr>
          <w:sz w:val="24"/>
          <w:szCs w:val="24"/>
        </w:rPr>
        <w:t xml:space="preserve"> some univariate EDA of the response variable Y = Price.  Make a histogram of the response variable Price.  Use start = 0, end = 80000, and jump = 1000.  </w:t>
      </w:r>
      <w:r w:rsidR="00F6647F" w:rsidRPr="00F75D31">
        <w:rPr>
          <w:b/>
          <w:sz w:val="24"/>
          <w:szCs w:val="24"/>
        </w:rPr>
        <w:t>See LM 1 – Histogram 321 R How-to.</w:t>
      </w:r>
    </w:p>
    <w:p w:rsidR="00F6647F" w:rsidRPr="00F75D31" w:rsidRDefault="00F6647F" w:rsidP="00F6647F">
      <w:pPr>
        <w:pStyle w:val="ListParagraph"/>
        <w:rPr>
          <w:sz w:val="24"/>
          <w:szCs w:val="24"/>
        </w:rPr>
      </w:pPr>
    </w:p>
    <w:p w:rsidR="00F6647F" w:rsidRPr="00F75D31" w:rsidRDefault="00F6647F" w:rsidP="00F6647F">
      <w:pPr>
        <w:pStyle w:val="ListParagraph"/>
        <w:numPr>
          <w:ilvl w:val="0"/>
          <w:numId w:val="15"/>
        </w:numPr>
        <w:rPr>
          <w:sz w:val="24"/>
          <w:szCs w:val="24"/>
        </w:rPr>
      </w:pPr>
      <w:r w:rsidRPr="00F75D31">
        <w:rPr>
          <w:sz w:val="24"/>
          <w:szCs w:val="24"/>
        </w:rPr>
        <w:t xml:space="preserve">Use the snipping tool to copy the output produced and paste it here.  </w:t>
      </w:r>
    </w:p>
    <w:p w:rsidR="00F6647F" w:rsidRPr="00F75D31" w:rsidRDefault="00F6647F" w:rsidP="00F6647F">
      <w:pPr>
        <w:pStyle w:val="ListParagraph"/>
        <w:contextualSpacing w:val="0"/>
        <w:rPr>
          <w:sz w:val="24"/>
          <w:szCs w:val="24"/>
        </w:rPr>
      </w:pPr>
    </w:p>
    <w:p w:rsidR="00F6647F" w:rsidRPr="00F75D31" w:rsidRDefault="00F6647F" w:rsidP="00F6647F">
      <w:pPr>
        <w:pStyle w:val="ListParagraph"/>
        <w:contextualSpacing w:val="0"/>
        <w:rPr>
          <w:b/>
          <w:sz w:val="24"/>
          <w:szCs w:val="24"/>
        </w:rPr>
      </w:pPr>
    </w:p>
    <w:p w:rsidR="00F6647F" w:rsidRPr="00F75D31" w:rsidRDefault="00F6647F" w:rsidP="00F6647F">
      <w:pPr>
        <w:pStyle w:val="ListParagraph"/>
        <w:contextualSpacing w:val="0"/>
        <w:rPr>
          <w:b/>
          <w:sz w:val="24"/>
          <w:szCs w:val="24"/>
        </w:rPr>
      </w:pPr>
    </w:p>
    <w:p w:rsidR="00196D7C" w:rsidRPr="00F75D31" w:rsidRDefault="00196D7C" w:rsidP="00014187">
      <w:pPr>
        <w:pStyle w:val="ListParagraph"/>
        <w:numPr>
          <w:ilvl w:val="0"/>
          <w:numId w:val="15"/>
        </w:numPr>
        <w:rPr>
          <w:sz w:val="24"/>
          <w:szCs w:val="24"/>
        </w:rPr>
      </w:pPr>
      <w:r w:rsidRPr="00F75D31">
        <w:rPr>
          <w:sz w:val="24"/>
          <w:szCs w:val="24"/>
        </w:rPr>
        <w:t xml:space="preserve">Describe the </w:t>
      </w:r>
      <w:r w:rsidR="0076034B" w:rsidRPr="00F75D31">
        <w:rPr>
          <w:sz w:val="24"/>
          <w:szCs w:val="24"/>
        </w:rPr>
        <w:t>distribution</w:t>
      </w:r>
      <w:r w:rsidRPr="00F75D31">
        <w:rPr>
          <w:sz w:val="24"/>
          <w:szCs w:val="24"/>
        </w:rPr>
        <w:t xml:space="preserve"> of the response variable Price.  Mention peaks and shape.</w:t>
      </w:r>
    </w:p>
    <w:p w:rsidR="00196D7C" w:rsidRPr="00F75D31" w:rsidRDefault="00196D7C" w:rsidP="00196D7C">
      <w:pPr>
        <w:pStyle w:val="ListParagraph"/>
        <w:ind w:left="1080"/>
        <w:rPr>
          <w:sz w:val="24"/>
          <w:szCs w:val="24"/>
        </w:rPr>
      </w:pPr>
    </w:p>
    <w:p w:rsidR="00196D7C" w:rsidRPr="00F75D31" w:rsidRDefault="00196D7C" w:rsidP="00ED6090">
      <w:pPr>
        <w:ind w:left="1080"/>
        <w:rPr>
          <w:sz w:val="24"/>
          <w:szCs w:val="24"/>
        </w:rPr>
      </w:pPr>
    </w:p>
    <w:p w:rsidR="00F75D31" w:rsidRPr="00F75D31" w:rsidRDefault="00F75D31" w:rsidP="00ED6090">
      <w:pPr>
        <w:ind w:left="1080"/>
        <w:rPr>
          <w:sz w:val="24"/>
          <w:szCs w:val="24"/>
        </w:rPr>
      </w:pPr>
    </w:p>
    <w:p w:rsidR="00ED6090" w:rsidRPr="00F75D31" w:rsidRDefault="006C24B9" w:rsidP="006C24B9">
      <w:pPr>
        <w:rPr>
          <w:b/>
          <w:sz w:val="24"/>
          <w:szCs w:val="24"/>
        </w:rPr>
      </w:pPr>
      <w:r w:rsidRPr="00F75D31">
        <w:rPr>
          <w:b/>
          <w:sz w:val="24"/>
          <w:szCs w:val="24"/>
        </w:rPr>
        <w:t xml:space="preserve">Your answer to Question </w:t>
      </w:r>
      <w:r w:rsidR="007A0B21" w:rsidRPr="00F75D31">
        <w:rPr>
          <w:b/>
          <w:sz w:val="24"/>
          <w:szCs w:val="24"/>
        </w:rPr>
        <w:t>2</w:t>
      </w:r>
      <w:r w:rsidRPr="00F75D31">
        <w:rPr>
          <w:b/>
          <w:sz w:val="24"/>
          <w:szCs w:val="24"/>
        </w:rPr>
        <w:t xml:space="preserve">(b) suggests that we should transform the response variable.  We will do that.  </w:t>
      </w:r>
      <w:r w:rsidR="009D60F3" w:rsidRPr="00F75D31">
        <w:rPr>
          <w:b/>
          <w:sz w:val="24"/>
          <w:szCs w:val="24"/>
        </w:rPr>
        <w:t xml:space="preserve">In the R program under “Transform Y” write the code to create a variable named logPrice that is the logarithm of the Price.  </w:t>
      </w:r>
    </w:p>
    <w:p w:rsidR="00ED6090" w:rsidRPr="00F75D31" w:rsidRDefault="00ED6090" w:rsidP="009D60F3">
      <w:pPr>
        <w:rPr>
          <w:sz w:val="24"/>
          <w:szCs w:val="24"/>
        </w:rPr>
      </w:pPr>
    </w:p>
    <w:p w:rsidR="009D60F3" w:rsidRPr="00F75D31" w:rsidRDefault="009D60F3" w:rsidP="00857D43">
      <w:pPr>
        <w:pStyle w:val="ListParagraph"/>
        <w:numPr>
          <w:ilvl w:val="0"/>
          <w:numId w:val="28"/>
        </w:numPr>
        <w:contextualSpacing w:val="0"/>
        <w:rPr>
          <w:b/>
          <w:sz w:val="24"/>
          <w:szCs w:val="24"/>
        </w:rPr>
      </w:pPr>
      <w:r w:rsidRPr="00F75D31">
        <w:rPr>
          <w:sz w:val="24"/>
          <w:szCs w:val="24"/>
        </w:rPr>
        <w:t xml:space="preserve">Make a histogram of the response variable logPrice.  Use start = 8, end = 12, and jump = 0.1.  </w:t>
      </w:r>
      <w:r w:rsidRPr="00F75D31">
        <w:rPr>
          <w:b/>
          <w:sz w:val="24"/>
          <w:szCs w:val="24"/>
        </w:rPr>
        <w:t>See LM 1 – Histogram 321 R How-to.</w:t>
      </w:r>
    </w:p>
    <w:p w:rsidR="009D60F3" w:rsidRPr="00F75D31" w:rsidRDefault="009D60F3" w:rsidP="009D60F3">
      <w:pPr>
        <w:pStyle w:val="ListParagraph"/>
        <w:rPr>
          <w:sz w:val="24"/>
          <w:szCs w:val="24"/>
        </w:rPr>
      </w:pPr>
    </w:p>
    <w:p w:rsidR="009D60F3" w:rsidRPr="00F75D31" w:rsidRDefault="009D60F3" w:rsidP="009D60F3">
      <w:pPr>
        <w:pStyle w:val="ListParagraph"/>
        <w:numPr>
          <w:ilvl w:val="0"/>
          <w:numId w:val="23"/>
        </w:numPr>
        <w:rPr>
          <w:sz w:val="24"/>
          <w:szCs w:val="24"/>
        </w:rPr>
      </w:pPr>
      <w:r w:rsidRPr="00F75D31">
        <w:rPr>
          <w:sz w:val="24"/>
          <w:szCs w:val="24"/>
        </w:rPr>
        <w:t xml:space="preserve">Use the snipping tool to copy the output produced and paste it here.  </w:t>
      </w:r>
    </w:p>
    <w:p w:rsidR="009D60F3" w:rsidRPr="00F75D31" w:rsidRDefault="009D60F3" w:rsidP="009D60F3">
      <w:pPr>
        <w:rPr>
          <w:sz w:val="24"/>
          <w:szCs w:val="24"/>
        </w:rPr>
      </w:pPr>
    </w:p>
    <w:p w:rsidR="009D60F3" w:rsidRPr="00F75D31" w:rsidRDefault="009D60F3" w:rsidP="009D60F3">
      <w:pPr>
        <w:ind w:left="1080"/>
        <w:rPr>
          <w:sz w:val="24"/>
          <w:szCs w:val="24"/>
        </w:rPr>
      </w:pPr>
    </w:p>
    <w:p w:rsidR="009D60F3" w:rsidRPr="00F75D31" w:rsidRDefault="009D60F3" w:rsidP="009D60F3">
      <w:pPr>
        <w:rPr>
          <w:sz w:val="24"/>
          <w:szCs w:val="24"/>
        </w:rPr>
      </w:pPr>
    </w:p>
    <w:p w:rsidR="009D60F3" w:rsidRPr="00F75D31" w:rsidRDefault="009D60F3" w:rsidP="009D60F3">
      <w:pPr>
        <w:pStyle w:val="ListParagraph"/>
        <w:numPr>
          <w:ilvl w:val="0"/>
          <w:numId w:val="15"/>
        </w:numPr>
        <w:rPr>
          <w:sz w:val="24"/>
          <w:szCs w:val="24"/>
        </w:rPr>
      </w:pPr>
      <w:r w:rsidRPr="00F75D31">
        <w:rPr>
          <w:sz w:val="24"/>
          <w:szCs w:val="24"/>
        </w:rPr>
        <w:t>Describe the distribution of the response variable logPrice.  Mention peaks and shape.</w:t>
      </w:r>
    </w:p>
    <w:p w:rsidR="009D60F3" w:rsidRPr="00F75D31" w:rsidRDefault="009D60F3" w:rsidP="009D60F3">
      <w:pPr>
        <w:pStyle w:val="ListParagraph"/>
        <w:ind w:left="1080"/>
        <w:rPr>
          <w:sz w:val="24"/>
          <w:szCs w:val="24"/>
        </w:rPr>
      </w:pPr>
    </w:p>
    <w:p w:rsidR="009D60F3" w:rsidRPr="00F75D31" w:rsidRDefault="009D60F3" w:rsidP="009D60F3">
      <w:pPr>
        <w:rPr>
          <w:sz w:val="24"/>
          <w:szCs w:val="24"/>
        </w:rPr>
      </w:pPr>
    </w:p>
    <w:p w:rsidR="00F1558D" w:rsidRPr="00F75D31" w:rsidRDefault="00F1558D" w:rsidP="008B4787">
      <w:pPr>
        <w:rPr>
          <w:b/>
          <w:sz w:val="24"/>
          <w:szCs w:val="24"/>
        </w:rPr>
      </w:pPr>
    </w:p>
    <w:p w:rsidR="008B4787" w:rsidRPr="00F75D31" w:rsidRDefault="008B4787" w:rsidP="008B4787">
      <w:pPr>
        <w:rPr>
          <w:b/>
          <w:sz w:val="24"/>
          <w:szCs w:val="24"/>
        </w:rPr>
      </w:pPr>
      <w:r w:rsidRPr="00F75D31">
        <w:rPr>
          <w:b/>
          <w:sz w:val="24"/>
          <w:szCs w:val="24"/>
        </w:rPr>
        <w:t xml:space="preserve">Taking the log helps “normalize” the response.  Is it perfect – No, but we are going to use logPrice as our response in the rest of the homework.  We will investigate </w:t>
      </w:r>
      <w:r w:rsidR="007A0B21" w:rsidRPr="00F75D31">
        <w:rPr>
          <w:b/>
          <w:sz w:val="24"/>
          <w:szCs w:val="24"/>
        </w:rPr>
        <w:t>the model below.</w:t>
      </w:r>
    </w:p>
    <w:p w:rsidR="008B4787" w:rsidRPr="00F75D31" w:rsidRDefault="008B4787" w:rsidP="008B4787">
      <w:pPr>
        <w:rPr>
          <w:b/>
          <w:sz w:val="24"/>
          <w:szCs w:val="24"/>
        </w:rPr>
      </w:pPr>
    </w:p>
    <w:p w:rsidR="00F1558D" w:rsidRPr="00F75D31" w:rsidRDefault="00F1558D" w:rsidP="008B4787">
      <w:pPr>
        <w:rPr>
          <w:b/>
          <w:sz w:val="24"/>
          <w:szCs w:val="24"/>
        </w:rPr>
      </w:pPr>
    </w:p>
    <w:p w:rsidR="008B4787" w:rsidRPr="00F75D31" w:rsidRDefault="008B4787" w:rsidP="008B4787">
      <w:pPr>
        <w:rPr>
          <w:b/>
          <w:sz w:val="24"/>
          <w:szCs w:val="24"/>
        </w:rPr>
      </w:pPr>
      <w:r w:rsidRPr="00F75D31">
        <w:rPr>
          <w:b/>
          <w:sz w:val="24"/>
          <w:szCs w:val="24"/>
        </w:rPr>
        <w:t>Model</w:t>
      </w:r>
      <w:r w:rsidR="006D331B" w:rsidRPr="00F75D31">
        <w:rPr>
          <w:b/>
          <w:sz w:val="24"/>
          <w:szCs w:val="24"/>
        </w:rPr>
        <w:t xml:space="preserve"> </w:t>
      </w:r>
      <w:r w:rsidRPr="00F75D31">
        <w:rPr>
          <w:b/>
          <w:sz w:val="24"/>
          <w:szCs w:val="24"/>
        </w:rPr>
        <w:t>1: logY = logPrice, X1 = Mileage</w:t>
      </w:r>
    </w:p>
    <w:p w:rsidR="008B4787" w:rsidRPr="00F75D31" w:rsidRDefault="008B4787" w:rsidP="009D60F3">
      <w:pPr>
        <w:rPr>
          <w:sz w:val="24"/>
          <w:szCs w:val="24"/>
        </w:rPr>
      </w:pPr>
    </w:p>
    <w:p w:rsidR="00385F76" w:rsidRPr="00F75D31" w:rsidRDefault="00385F76" w:rsidP="00857D43">
      <w:pPr>
        <w:pStyle w:val="ListParagraph"/>
        <w:numPr>
          <w:ilvl w:val="0"/>
          <w:numId w:val="28"/>
        </w:numPr>
        <w:rPr>
          <w:sz w:val="24"/>
          <w:szCs w:val="24"/>
        </w:rPr>
      </w:pPr>
      <w:r w:rsidRPr="00F75D31">
        <w:rPr>
          <w:sz w:val="24"/>
          <w:szCs w:val="24"/>
        </w:rPr>
        <w:t xml:space="preserve">Using proper notation write out </w:t>
      </w:r>
      <w:r w:rsidR="008B4787" w:rsidRPr="00F75D31">
        <w:rPr>
          <w:sz w:val="24"/>
          <w:szCs w:val="24"/>
        </w:rPr>
        <w:t>Model 1.  Be sure to indicate that the response is logY.</w:t>
      </w:r>
    </w:p>
    <w:p w:rsidR="00385F76" w:rsidRPr="00F75D31" w:rsidRDefault="00385F76" w:rsidP="00385F76">
      <w:pPr>
        <w:rPr>
          <w:sz w:val="24"/>
          <w:szCs w:val="24"/>
        </w:rPr>
      </w:pPr>
    </w:p>
    <w:p w:rsidR="00385F76" w:rsidRPr="00F75D31" w:rsidRDefault="00385F76" w:rsidP="00827F36">
      <w:pPr>
        <w:pStyle w:val="ListParagraph"/>
      </w:pPr>
    </w:p>
    <w:p w:rsidR="00827F36" w:rsidRPr="00F75D31" w:rsidRDefault="00827F36" w:rsidP="00827F36">
      <w:pPr>
        <w:rPr>
          <w:sz w:val="24"/>
          <w:szCs w:val="24"/>
        </w:rPr>
      </w:pPr>
    </w:p>
    <w:p w:rsidR="00F1558D" w:rsidRPr="00F75D31" w:rsidRDefault="00F1558D">
      <w:pPr>
        <w:spacing w:after="200" w:line="276" w:lineRule="auto"/>
        <w:rPr>
          <w:sz w:val="24"/>
          <w:szCs w:val="24"/>
        </w:rPr>
      </w:pPr>
      <w:r w:rsidRPr="00F75D31">
        <w:rPr>
          <w:sz w:val="24"/>
          <w:szCs w:val="24"/>
        </w:rPr>
        <w:br w:type="page"/>
      </w:r>
    </w:p>
    <w:p w:rsidR="006D331B" w:rsidRPr="00F75D31" w:rsidRDefault="006D331B" w:rsidP="00857D43">
      <w:pPr>
        <w:pStyle w:val="ListParagraph"/>
        <w:numPr>
          <w:ilvl w:val="0"/>
          <w:numId w:val="28"/>
        </w:numPr>
        <w:contextualSpacing w:val="0"/>
        <w:rPr>
          <w:b/>
          <w:sz w:val="24"/>
          <w:szCs w:val="24"/>
        </w:rPr>
      </w:pPr>
      <w:r w:rsidRPr="00F75D31">
        <w:rPr>
          <w:sz w:val="24"/>
          <w:szCs w:val="24"/>
        </w:rPr>
        <w:lastRenderedPageBreak/>
        <w:t xml:space="preserve">Fit Model 1 saving the model output to an R Object named Model1.  </w:t>
      </w:r>
      <w:r w:rsidRPr="00F75D31">
        <w:rPr>
          <w:b/>
          <w:sz w:val="24"/>
          <w:szCs w:val="24"/>
        </w:rPr>
        <w:t xml:space="preserve">See LM 1 – Linear Regression on 321 R How-to.  </w:t>
      </w:r>
      <w:r w:rsidRPr="00F75D31">
        <w:rPr>
          <w:sz w:val="24"/>
          <w:szCs w:val="24"/>
        </w:rPr>
        <w:t>Then, save the residuals to an RObject named Model1_metrics.</w:t>
      </w:r>
      <w:r w:rsidRPr="00F75D31">
        <w:rPr>
          <w:b/>
          <w:sz w:val="24"/>
          <w:szCs w:val="24"/>
        </w:rPr>
        <w:t xml:space="preserve">  See LM 2 – Saving Residuals on 321 R How-to.  </w:t>
      </w:r>
    </w:p>
    <w:p w:rsidR="007D1834" w:rsidRPr="00F75D31" w:rsidRDefault="007D1834" w:rsidP="00827F36">
      <w:pPr>
        <w:rPr>
          <w:sz w:val="24"/>
          <w:szCs w:val="24"/>
        </w:rPr>
      </w:pPr>
    </w:p>
    <w:p w:rsidR="00676846" w:rsidRPr="00F75D31" w:rsidRDefault="00676846" w:rsidP="00676846">
      <w:pPr>
        <w:pStyle w:val="ListParagraph"/>
        <w:numPr>
          <w:ilvl w:val="0"/>
          <w:numId w:val="12"/>
        </w:numPr>
        <w:rPr>
          <w:sz w:val="24"/>
          <w:szCs w:val="24"/>
        </w:rPr>
      </w:pPr>
      <w:r w:rsidRPr="00F75D31">
        <w:rPr>
          <w:sz w:val="24"/>
          <w:szCs w:val="24"/>
        </w:rPr>
        <w:t>Use the following code to print the first six rows of residuals: head(Model1.metrics). Use the snipping tool to copy and paste the output here.</w:t>
      </w:r>
    </w:p>
    <w:p w:rsidR="00676846" w:rsidRPr="00F75D31" w:rsidRDefault="00676846" w:rsidP="00676846">
      <w:pPr>
        <w:pStyle w:val="ListParagraph"/>
        <w:ind w:left="1080"/>
        <w:rPr>
          <w:sz w:val="24"/>
          <w:szCs w:val="24"/>
        </w:rPr>
      </w:pPr>
    </w:p>
    <w:p w:rsidR="00676846" w:rsidRPr="00F75D31" w:rsidRDefault="00676846" w:rsidP="00676846">
      <w:pPr>
        <w:rPr>
          <w:sz w:val="24"/>
          <w:szCs w:val="24"/>
        </w:rPr>
      </w:pPr>
      <w:r w:rsidRPr="00F75D31">
        <w:rPr>
          <w:sz w:val="24"/>
          <w:szCs w:val="24"/>
        </w:rPr>
        <w:t xml:space="preserve">  </w:t>
      </w:r>
    </w:p>
    <w:p w:rsidR="006D331B" w:rsidRPr="00F75D31" w:rsidRDefault="006D331B" w:rsidP="00827F36">
      <w:pPr>
        <w:rPr>
          <w:sz w:val="24"/>
          <w:szCs w:val="24"/>
        </w:rPr>
      </w:pPr>
    </w:p>
    <w:p w:rsidR="006D331B" w:rsidRPr="00F75D31" w:rsidRDefault="00900236" w:rsidP="007304D1">
      <w:pPr>
        <w:pStyle w:val="ListParagraph"/>
        <w:numPr>
          <w:ilvl w:val="0"/>
          <w:numId w:val="12"/>
        </w:numPr>
        <w:rPr>
          <w:rFonts w:cstheme="minorHAnsi"/>
        </w:rPr>
      </w:pPr>
      <w:r w:rsidRPr="00F75D31">
        <w:rPr>
          <w:sz w:val="24"/>
          <w:szCs w:val="24"/>
        </w:rPr>
        <w:t>Make a plot of the standardized residuals vs y-hat.</w:t>
      </w:r>
      <w:r w:rsidR="007304D1" w:rsidRPr="00F75D31">
        <w:rPr>
          <w:sz w:val="24"/>
          <w:szCs w:val="24"/>
        </w:rPr>
        <w:t xml:space="preserve">  Use snipping tool to cut and paste plot.</w:t>
      </w:r>
      <w:r w:rsidRPr="00F75D31">
        <w:rPr>
          <w:sz w:val="24"/>
          <w:szCs w:val="24"/>
        </w:rPr>
        <w:t xml:space="preserve">  </w:t>
      </w:r>
      <w:r w:rsidR="007304D1" w:rsidRPr="00F75D31">
        <w:rPr>
          <w:b/>
          <w:sz w:val="24"/>
          <w:szCs w:val="24"/>
        </w:rPr>
        <w:t xml:space="preserve">See LM 3 – </w:t>
      </w:r>
      <w:r w:rsidR="007304D1" w:rsidRPr="00F75D31">
        <w:rPr>
          <w:rFonts w:cstheme="minorHAnsi"/>
          <w:b/>
          <w:sz w:val="24"/>
          <w:szCs w:val="24"/>
        </w:rPr>
        <w:t xml:space="preserve">Standardized Residuals -Y-Hat Plot </w:t>
      </w:r>
      <w:r w:rsidR="007304D1" w:rsidRPr="00F75D31">
        <w:rPr>
          <w:b/>
          <w:sz w:val="24"/>
          <w:szCs w:val="24"/>
        </w:rPr>
        <w:t>on 321 R How-to</w:t>
      </w:r>
      <w:r w:rsidR="007304D1" w:rsidRPr="00F75D31">
        <w:rPr>
          <w:sz w:val="24"/>
          <w:szCs w:val="24"/>
        </w:rPr>
        <w:t xml:space="preserve">.  </w:t>
      </w:r>
    </w:p>
    <w:p w:rsidR="007304D1" w:rsidRPr="00F75D31" w:rsidRDefault="007304D1" w:rsidP="007304D1">
      <w:pPr>
        <w:pStyle w:val="ListParagraph"/>
        <w:ind w:left="1080"/>
        <w:rPr>
          <w:sz w:val="24"/>
          <w:szCs w:val="24"/>
        </w:rPr>
      </w:pPr>
    </w:p>
    <w:p w:rsidR="007304D1" w:rsidRPr="00F75D31" w:rsidRDefault="007304D1" w:rsidP="007304D1">
      <w:pPr>
        <w:pStyle w:val="ListParagraph"/>
        <w:ind w:left="1080"/>
        <w:rPr>
          <w:sz w:val="24"/>
          <w:szCs w:val="24"/>
        </w:rPr>
      </w:pPr>
    </w:p>
    <w:p w:rsidR="007304D1" w:rsidRPr="00F75D31" w:rsidRDefault="007304D1" w:rsidP="007304D1">
      <w:pPr>
        <w:pStyle w:val="ListParagraph"/>
        <w:ind w:left="1080"/>
        <w:rPr>
          <w:sz w:val="24"/>
          <w:szCs w:val="24"/>
        </w:rPr>
      </w:pPr>
    </w:p>
    <w:p w:rsidR="007304D1" w:rsidRPr="00F75D31" w:rsidRDefault="00EF2888" w:rsidP="00EF2888">
      <w:pPr>
        <w:pStyle w:val="ListParagraph"/>
        <w:numPr>
          <w:ilvl w:val="0"/>
          <w:numId w:val="12"/>
        </w:numPr>
        <w:rPr>
          <w:sz w:val="24"/>
          <w:szCs w:val="24"/>
        </w:rPr>
      </w:pPr>
      <w:r w:rsidRPr="00F75D31">
        <w:rPr>
          <w:sz w:val="24"/>
          <w:szCs w:val="24"/>
        </w:rPr>
        <w:t xml:space="preserve">The residual plot in part (b) can be used to check Assumption 1 </w:t>
      </w:r>
      <w:r w:rsidR="00214AD8" w:rsidRPr="00F75D31">
        <w:rPr>
          <w:sz w:val="24"/>
          <w:szCs w:val="24"/>
        </w:rPr>
        <w:t xml:space="preserve">Form of Model </w:t>
      </w:r>
      <w:r w:rsidR="00BF2D21" w:rsidRPr="00F75D31">
        <w:rPr>
          <w:sz w:val="24"/>
          <w:szCs w:val="24"/>
        </w:rPr>
        <w:t>–</w:t>
      </w:r>
      <w:r w:rsidR="00214AD8" w:rsidRPr="00F75D31">
        <w:rPr>
          <w:sz w:val="24"/>
          <w:szCs w:val="24"/>
        </w:rPr>
        <w:t xml:space="preserve"> </w:t>
      </w:r>
      <w:r w:rsidRPr="00F75D31">
        <w:rPr>
          <w:sz w:val="24"/>
          <w:szCs w:val="24"/>
        </w:rPr>
        <w:t xml:space="preserve">Linearity.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rsidR="00EF2888" w:rsidRPr="00F75D31" w:rsidRDefault="00EF2888" w:rsidP="00EF2888">
      <w:pPr>
        <w:pStyle w:val="ListParagraph"/>
        <w:ind w:left="1080"/>
        <w:rPr>
          <w:sz w:val="24"/>
          <w:szCs w:val="24"/>
        </w:rPr>
      </w:pPr>
    </w:p>
    <w:p w:rsidR="007304D1" w:rsidRPr="00F75D31" w:rsidRDefault="007304D1" w:rsidP="007304D1">
      <w:pPr>
        <w:pStyle w:val="ListParagraph"/>
        <w:ind w:left="1080"/>
        <w:rPr>
          <w:sz w:val="24"/>
          <w:szCs w:val="24"/>
        </w:rPr>
      </w:pPr>
    </w:p>
    <w:p w:rsidR="00F75D31" w:rsidRPr="00F75D31" w:rsidRDefault="00F75D31" w:rsidP="007304D1">
      <w:pPr>
        <w:pStyle w:val="ListParagraph"/>
        <w:ind w:left="1080"/>
        <w:rPr>
          <w:sz w:val="24"/>
          <w:szCs w:val="24"/>
        </w:rPr>
      </w:pPr>
    </w:p>
    <w:p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3 Errors – Mean Zero.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rsidR="00F75D31" w:rsidRPr="00F75D31" w:rsidRDefault="00F75D31" w:rsidP="00F75D31">
      <w:pPr>
        <w:rPr>
          <w:sz w:val="24"/>
          <w:szCs w:val="24"/>
        </w:rPr>
      </w:pPr>
    </w:p>
    <w:p w:rsidR="00F75D31" w:rsidRPr="00F75D31" w:rsidRDefault="00F75D31" w:rsidP="00F75D31">
      <w:pPr>
        <w:rPr>
          <w:sz w:val="24"/>
          <w:szCs w:val="24"/>
        </w:rPr>
      </w:pPr>
    </w:p>
    <w:p w:rsidR="00F75D31" w:rsidRPr="00F75D31" w:rsidRDefault="00F75D31" w:rsidP="00F75D31">
      <w:pPr>
        <w:rPr>
          <w:sz w:val="24"/>
          <w:szCs w:val="24"/>
        </w:rPr>
      </w:pPr>
    </w:p>
    <w:p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4 Errors – Constant Variance.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rsidR="00BF2D21" w:rsidRPr="00F75D31" w:rsidRDefault="00BF2D21" w:rsidP="00BF2D21">
      <w:pPr>
        <w:pStyle w:val="ListParagraph"/>
        <w:ind w:left="1080"/>
        <w:rPr>
          <w:sz w:val="24"/>
          <w:szCs w:val="24"/>
        </w:rPr>
      </w:pPr>
    </w:p>
    <w:p w:rsidR="00900236" w:rsidRPr="00F75D31" w:rsidRDefault="00900236" w:rsidP="00827F36">
      <w:pPr>
        <w:rPr>
          <w:sz w:val="24"/>
          <w:szCs w:val="24"/>
        </w:rPr>
      </w:pPr>
    </w:p>
    <w:p w:rsidR="00F75D31" w:rsidRPr="00F75D31" w:rsidRDefault="00F75D31" w:rsidP="00827F36">
      <w:pPr>
        <w:rPr>
          <w:sz w:val="24"/>
          <w:szCs w:val="24"/>
        </w:rPr>
      </w:pPr>
    </w:p>
    <w:p w:rsidR="00F33E04" w:rsidRPr="00F75D31" w:rsidRDefault="00F33E04" w:rsidP="00F33E04">
      <w:pPr>
        <w:pStyle w:val="ListParagraph"/>
        <w:numPr>
          <w:ilvl w:val="0"/>
          <w:numId w:val="12"/>
        </w:numPr>
        <w:rPr>
          <w:rFonts w:cstheme="minorHAnsi"/>
          <w:sz w:val="24"/>
          <w:szCs w:val="24"/>
        </w:rPr>
      </w:pPr>
      <w:r w:rsidRPr="00F75D31">
        <w:rPr>
          <w:sz w:val="24"/>
          <w:szCs w:val="24"/>
        </w:rPr>
        <w:t xml:space="preserve">Make a normal probability plot of the standardized residuals.  Use snipping tool to cut and paste plot.  </w:t>
      </w:r>
      <w:r w:rsidRPr="00F75D31">
        <w:rPr>
          <w:b/>
          <w:sz w:val="24"/>
          <w:szCs w:val="24"/>
        </w:rPr>
        <w:t xml:space="preserve">See LM 3 – </w:t>
      </w:r>
      <w:r w:rsidRPr="00F75D31">
        <w:rPr>
          <w:rFonts w:cstheme="minorHAnsi"/>
          <w:b/>
          <w:sz w:val="24"/>
          <w:szCs w:val="24"/>
        </w:rPr>
        <w:t xml:space="preserve">Normal Probability Plot of Residuals </w:t>
      </w:r>
      <w:r w:rsidRPr="00F75D31">
        <w:rPr>
          <w:b/>
          <w:sz w:val="24"/>
          <w:szCs w:val="24"/>
        </w:rPr>
        <w:t>on 321 R How-to</w:t>
      </w:r>
      <w:r w:rsidRPr="00F75D31">
        <w:rPr>
          <w:sz w:val="24"/>
          <w:szCs w:val="24"/>
        </w:rPr>
        <w:t xml:space="preserve">.  </w:t>
      </w:r>
    </w:p>
    <w:p w:rsidR="00F33E04" w:rsidRPr="00F75D31" w:rsidRDefault="00F33E04" w:rsidP="00827F36">
      <w:pPr>
        <w:rPr>
          <w:sz w:val="24"/>
          <w:szCs w:val="24"/>
        </w:rPr>
      </w:pPr>
    </w:p>
    <w:p w:rsidR="00F33E04" w:rsidRPr="00F75D31" w:rsidRDefault="00F33E04" w:rsidP="00F33E04">
      <w:pPr>
        <w:ind w:left="1080"/>
        <w:rPr>
          <w:sz w:val="24"/>
          <w:szCs w:val="24"/>
        </w:rPr>
      </w:pPr>
    </w:p>
    <w:p w:rsidR="00F33E04" w:rsidRPr="00F75D31" w:rsidRDefault="00F33E04" w:rsidP="00F33E04">
      <w:pPr>
        <w:ind w:left="1080"/>
        <w:rPr>
          <w:sz w:val="24"/>
          <w:szCs w:val="24"/>
        </w:rPr>
      </w:pPr>
    </w:p>
    <w:p w:rsidR="00581C90" w:rsidRPr="00F75D31" w:rsidRDefault="00581C90" w:rsidP="00581C90">
      <w:pPr>
        <w:pStyle w:val="ListParagraph"/>
        <w:numPr>
          <w:ilvl w:val="0"/>
          <w:numId w:val="12"/>
        </w:numPr>
        <w:rPr>
          <w:sz w:val="24"/>
          <w:szCs w:val="24"/>
        </w:rPr>
      </w:pPr>
      <w:r w:rsidRPr="00F75D31">
        <w:rPr>
          <w:sz w:val="24"/>
          <w:szCs w:val="24"/>
        </w:rPr>
        <w:t xml:space="preserve">The normal probability plot in part (f) can be used to check Assumption 2 Errors –  Normality.  This plot suggests that the assumption is violated.  Write a </w:t>
      </w:r>
      <w:r w:rsidR="004855AE" w:rsidRPr="00F75D31">
        <w:rPr>
          <w:sz w:val="24"/>
          <w:szCs w:val="24"/>
        </w:rPr>
        <w:t>sentence</w:t>
      </w:r>
      <w:r w:rsidRPr="00F75D31">
        <w:rPr>
          <w:sz w:val="24"/>
          <w:szCs w:val="24"/>
        </w:rPr>
        <w:t xml:space="preserve"> that tells me what the plot tells you about the residuals.  I want more than “They aren’t normal.”  Tell me what they are.</w:t>
      </w:r>
    </w:p>
    <w:p w:rsidR="00581C90" w:rsidRPr="00F75D31" w:rsidRDefault="00581C90" w:rsidP="00581C90">
      <w:pPr>
        <w:pStyle w:val="ListParagraph"/>
        <w:ind w:left="1080"/>
        <w:rPr>
          <w:sz w:val="24"/>
          <w:szCs w:val="24"/>
        </w:rPr>
      </w:pPr>
    </w:p>
    <w:p w:rsidR="00F33E04" w:rsidRPr="00F75D31" w:rsidRDefault="00F33E04" w:rsidP="00F33E04">
      <w:pPr>
        <w:ind w:left="1080"/>
        <w:rPr>
          <w:sz w:val="24"/>
          <w:szCs w:val="24"/>
        </w:rPr>
      </w:pPr>
    </w:p>
    <w:p w:rsidR="00F33E04" w:rsidRPr="00F75D31" w:rsidRDefault="00F33E04" w:rsidP="00F33E04">
      <w:pPr>
        <w:ind w:left="1080"/>
        <w:rPr>
          <w:sz w:val="24"/>
          <w:szCs w:val="24"/>
        </w:rPr>
      </w:pPr>
    </w:p>
    <w:p w:rsidR="00581C90" w:rsidRPr="00F75D31" w:rsidRDefault="00581C90" w:rsidP="00581C90">
      <w:pPr>
        <w:rPr>
          <w:b/>
          <w:sz w:val="24"/>
          <w:szCs w:val="24"/>
        </w:rPr>
      </w:pPr>
      <w:r w:rsidRPr="00F75D31">
        <w:rPr>
          <w:b/>
          <w:sz w:val="24"/>
          <w:szCs w:val="24"/>
        </w:rPr>
        <w:lastRenderedPageBreak/>
        <w:t xml:space="preserve">There is no time </w:t>
      </w:r>
      <w:r w:rsidR="00D63C53" w:rsidRPr="00F75D31">
        <w:rPr>
          <w:b/>
          <w:sz w:val="24"/>
          <w:szCs w:val="24"/>
        </w:rPr>
        <w:t>component</w:t>
      </w:r>
      <w:r w:rsidRPr="00F75D31">
        <w:rPr>
          <w:b/>
          <w:sz w:val="24"/>
          <w:szCs w:val="24"/>
        </w:rPr>
        <w:t xml:space="preserve"> to the data collection so checking Assumption 5 Errors – </w:t>
      </w:r>
      <w:r w:rsidR="00D63C53" w:rsidRPr="00F75D31">
        <w:rPr>
          <w:b/>
          <w:sz w:val="24"/>
          <w:szCs w:val="24"/>
        </w:rPr>
        <w:t>Independence</w:t>
      </w:r>
      <w:r w:rsidRPr="00F75D31">
        <w:rPr>
          <w:b/>
          <w:sz w:val="24"/>
          <w:szCs w:val="24"/>
        </w:rPr>
        <w:t xml:space="preserve"> </w:t>
      </w:r>
      <w:r w:rsidR="00F1558D" w:rsidRPr="00F75D31">
        <w:rPr>
          <w:b/>
          <w:sz w:val="24"/>
          <w:szCs w:val="24"/>
        </w:rPr>
        <w:t xml:space="preserve">is </w:t>
      </w:r>
      <w:r w:rsidRPr="00F75D31">
        <w:rPr>
          <w:b/>
          <w:sz w:val="24"/>
          <w:szCs w:val="24"/>
        </w:rPr>
        <w:t xml:space="preserve">not applicable.  We can make the </w:t>
      </w:r>
      <w:r w:rsidR="00D63C53" w:rsidRPr="00F75D31">
        <w:rPr>
          <w:b/>
          <w:sz w:val="24"/>
          <w:szCs w:val="24"/>
        </w:rPr>
        <w:t>argument</w:t>
      </w:r>
      <w:r w:rsidRPr="00F75D31">
        <w:rPr>
          <w:b/>
          <w:sz w:val="24"/>
          <w:szCs w:val="24"/>
        </w:rPr>
        <w:t xml:space="preserve"> that the error in predicting the price of one used car should have no effect on the error of predicting the price of any other </w:t>
      </w:r>
      <w:r w:rsidR="00D63C53" w:rsidRPr="00F75D31">
        <w:rPr>
          <w:b/>
          <w:sz w:val="24"/>
          <w:szCs w:val="24"/>
        </w:rPr>
        <w:t>used</w:t>
      </w:r>
      <w:r w:rsidRPr="00F75D31">
        <w:rPr>
          <w:b/>
          <w:sz w:val="24"/>
          <w:szCs w:val="24"/>
        </w:rPr>
        <w:t xml:space="preserve"> car.  That’s what the assumption says.</w:t>
      </w:r>
    </w:p>
    <w:p w:rsidR="00581C90" w:rsidRPr="00F75D31" w:rsidRDefault="00581C90" w:rsidP="00581C90">
      <w:pPr>
        <w:rPr>
          <w:sz w:val="24"/>
          <w:szCs w:val="24"/>
        </w:rPr>
      </w:pPr>
    </w:p>
    <w:p w:rsidR="00581C90" w:rsidRPr="00F75D31" w:rsidRDefault="007E194A" w:rsidP="00857D43">
      <w:pPr>
        <w:pStyle w:val="ListParagraph"/>
        <w:numPr>
          <w:ilvl w:val="0"/>
          <w:numId w:val="28"/>
        </w:numPr>
        <w:rPr>
          <w:sz w:val="24"/>
          <w:szCs w:val="24"/>
        </w:rPr>
      </w:pPr>
      <w:r w:rsidRPr="00F75D31">
        <w:rPr>
          <w:sz w:val="24"/>
          <w:szCs w:val="24"/>
        </w:rPr>
        <w:t xml:space="preserve">The assumptions that we investigated in Question </w:t>
      </w:r>
      <w:r w:rsidR="00F1558D" w:rsidRPr="00F75D31">
        <w:rPr>
          <w:sz w:val="24"/>
          <w:szCs w:val="24"/>
        </w:rPr>
        <w:t>5</w:t>
      </w:r>
      <w:r w:rsidRPr="00F75D31">
        <w:rPr>
          <w:sz w:val="24"/>
          <w:szCs w:val="24"/>
        </w:rPr>
        <w:t xml:space="preserve"> deal </w:t>
      </w:r>
      <w:r w:rsidR="004855AE" w:rsidRPr="00F75D31">
        <w:rPr>
          <w:sz w:val="24"/>
          <w:szCs w:val="24"/>
        </w:rPr>
        <w:t>with</w:t>
      </w:r>
      <w:r w:rsidRPr="00F75D31">
        <w:rPr>
          <w:sz w:val="24"/>
          <w:szCs w:val="24"/>
        </w:rPr>
        <w:t xml:space="preserve"> the model and the errors.  In Question </w:t>
      </w:r>
      <w:r w:rsidR="00F1558D" w:rsidRPr="00F75D31">
        <w:rPr>
          <w:sz w:val="24"/>
          <w:szCs w:val="24"/>
        </w:rPr>
        <w:t>6</w:t>
      </w:r>
      <w:r w:rsidRPr="00F75D31">
        <w:rPr>
          <w:sz w:val="24"/>
          <w:szCs w:val="24"/>
        </w:rPr>
        <w:t xml:space="preserve"> we focus on the predictors.  </w:t>
      </w:r>
    </w:p>
    <w:p w:rsidR="007E194A" w:rsidRPr="00F75D31" w:rsidRDefault="007E194A" w:rsidP="007E194A">
      <w:pPr>
        <w:pStyle w:val="ListParagraph"/>
        <w:rPr>
          <w:sz w:val="24"/>
          <w:szCs w:val="24"/>
        </w:rPr>
      </w:pPr>
    </w:p>
    <w:p w:rsidR="007E194A" w:rsidRPr="00F75D31" w:rsidRDefault="007E194A" w:rsidP="007E194A">
      <w:pPr>
        <w:pStyle w:val="ListParagraph"/>
        <w:numPr>
          <w:ilvl w:val="0"/>
          <w:numId w:val="24"/>
        </w:numPr>
        <w:rPr>
          <w:sz w:val="24"/>
          <w:szCs w:val="24"/>
        </w:rPr>
      </w:pPr>
      <w:r w:rsidRPr="00F75D31">
        <w:rPr>
          <w:sz w:val="24"/>
          <w:szCs w:val="24"/>
        </w:rPr>
        <w:t xml:space="preserve">Assumption 7 Predictors – No </w:t>
      </w:r>
      <w:r w:rsidR="004855AE" w:rsidRPr="00F75D31">
        <w:rPr>
          <w:sz w:val="24"/>
          <w:szCs w:val="24"/>
        </w:rPr>
        <w:t>Measurement</w:t>
      </w:r>
      <w:r w:rsidR="00F1558D" w:rsidRPr="00F75D31">
        <w:rPr>
          <w:sz w:val="24"/>
          <w:szCs w:val="24"/>
        </w:rPr>
        <w:t xml:space="preserve"> Error</w:t>
      </w:r>
      <w:r w:rsidRPr="00F75D31">
        <w:rPr>
          <w:sz w:val="24"/>
          <w:szCs w:val="24"/>
        </w:rPr>
        <w:t>.  We don’t have a diagnostic to check this, but write a sentence that explains what this assumption means for this example.</w:t>
      </w:r>
    </w:p>
    <w:p w:rsidR="007E194A" w:rsidRPr="00F75D31" w:rsidRDefault="007E194A" w:rsidP="007E194A">
      <w:pPr>
        <w:pStyle w:val="ListParagraph"/>
        <w:ind w:left="1080"/>
        <w:rPr>
          <w:sz w:val="24"/>
          <w:szCs w:val="24"/>
        </w:rPr>
      </w:pPr>
    </w:p>
    <w:p w:rsidR="007E194A" w:rsidRPr="00F75D31" w:rsidRDefault="007E194A" w:rsidP="007E194A">
      <w:pPr>
        <w:pStyle w:val="ListParagraph"/>
        <w:ind w:left="1080"/>
        <w:rPr>
          <w:sz w:val="24"/>
          <w:szCs w:val="24"/>
        </w:rPr>
      </w:pPr>
    </w:p>
    <w:p w:rsidR="00F75D31" w:rsidRPr="00F75D31" w:rsidRDefault="00F75D31" w:rsidP="007E194A">
      <w:pPr>
        <w:pStyle w:val="ListParagraph"/>
        <w:ind w:left="1080"/>
        <w:rPr>
          <w:sz w:val="24"/>
          <w:szCs w:val="24"/>
        </w:rPr>
      </w:pPr>
    </w:p>
    <w:p w:rsidR="007E194A" w:rsidRPr="00F75D31" w:rsidRDefault="007E194A" w:rsidP="007E194A">
      <w:pPr>
        <w:rPr>
          <w:sz w:val="24"/>
          <w:szCs w:val="24"/>
        </w:rPr>
      </w:pPr>
      <w:r w:rsidRPr="00F75D31">
        <w:rPr>
          <w:b/>
          <w:sz w:val="24"/>
          <w:szCs w:val="24"/>
        </w:rPr>
        <w:t xml:space="preserve">Since we only have one predictor in the model, Assumption 8 Predictors – Predictors Independence is not relevant.  </w:t>
      </w:r>
    </w:p>
    <w:p w:rsidR="007E194A" w:rsidRPr="00F75D31" w:rsidRDefault="007E194A" w:rsidP="007E194A">
      <w:pPr>
        <w:rPr>
          <w:sz w:val="24"/>
          <w:szCs w:val="24"/>
        </w:rPr>
      </w:pPr>
    </w:p>
    <w:p w:rsidR="007E194A" w:rsidRPr="00F75D31" w:rsidRDefault="00393F44" w:rsidP="007E194A">
      <w:pPr>
        <w:pStyle w:val="ListParagraph"/>
        <w:numPr>
          <w:ilvl w:val="0"/>
          <w:numId w:val="24"/>
        </w:numPr>
        <w:rPr>
          <w:sz w:val="24"/>
          <w:szCs w:val="24"/>
        </w:rPr>
      </w:pPr>
      <w:r w:rsidRPr="00F75D31">
        <w:rPr>
          <w:sz w:val="24"/>
          <w:szCs w:val="24"/>
        </w:rPr>
        <w:t>Page 108 of the text states that points are consider</w:t>
      </w:r>
      <w:r w:rsidR="00F1558D" w:rsidRPr="00F75D31">
        <w:rPr>
          <w:sz w:val="24"/>
          <w:szCs w:val="24"/>
        </w:rPr>
        <w:t>ed</w:t>
      </w:r>
      <w:r w:rsidRPr="00F75D31">
        <w:rPr>
          <w:sz w:val="24"/>
          <w:szCs w:val="24"/>
        </w:rPr>
        <w:t xml:space="preserve"> to have high leverage if the leverage value exceeds </w:t>
      </w:r>
      <w:r w:rsidRPr="00F75D31">
        <w:rPr>
          <w:position w:val="-18"/>
          <w:sz w:val="24"/>
          <w:szCs w:val="24"/>
        </w:rPr>
        <w:object w:dxaOrig="10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8.8pt" o:ole="">
            <v:imagedata r:id="rId7" o:title=""/>
          </v:shape>
          <o:OLEObject Type="Embed" ProgID="Equation.DSMT4" ShapeID="_x0000_i1025" DrawAspect="Content" ObjectID="_1665216483" r:id="rId8"/>
        </w:object>
      </w:r>
      <w:r w:rsidRPr="00F75D31">
        <w:rPr>
          <w:sz w:val="24"/>
          <w:szCs w:val="24"/>
        </w:rPr>
        <w:t xml:space="preserve">.  What is the cutoff value for leverage for this data set? </w:t>
      </w:r>
    </w:p>
    <w:p w:rsidR="007E194A" w:rsidRPr="00F75D31" w:rsidRDefault="007E194A" w:rsidP="007E194A">
      <w:pPr>
        <w:pStyle w:val="ListParagraph"/>
        <w:rPr>
          <w:sz w:val="24"/>
          <w:szCs w:val="24"/>
        </w:rPr>
      </w:pPr>
    </w:p>
    <w:p w:rsidR="007E194A" w:rsidRPr="00F75D31" w:rsidRDefault="007E194A" w:rsidP="007E194A">
      <w:pPr>
        <w:pStyle w:val="ListParagraph"/>
        <w:rPr>
          <w:sz w:val="24"/>
          <w:szCs w:val="24"/>
        </w:rPr>
      </w:pPr>
    </w:p>
    <w:p w:rsidR="00393F44" w:rsidRPr="00F75D31" w:rsidRDefault="00393F44" w:rsidP="007E194A">
      <w:pPr>
        <w:pStyle w:val="ListParagraph"/>
        <w:rPr>
          <w:sz w:val="24"/>
          <w:szCs w:val="24"/>
        </w:rPr>
      </w:pPr>
    </w:p>
    <w:p w:rsidR="00393F44" w:rsidRPr="00F75D31" w:rsidRDefault="00393F44" w:rsidP="00393F44">
      <w:pPr>
        <w:pStyle w:val="ListParagraph"/>
        <w:numPr>
          <w:ilvl w:val="0"/>
          <w:numId w:val="24"/>
        </w:numPr>
        <w:rPr>
          <w:rFonts w:cstheme="minorHAnsi"/>
          <w:sz w:val="24"/>
          <w:szCs w:val="24"/>
        </w:rPr>
      </w:pPr>
      <w:r w:rsidRPr="00F75D31">
        <w:rPr>
          <w:sz w:val="24"/>
          <w:szCs w:val="24"/>
        </w:rPr>
        <w:t xml:space="preserve">Write the code to identify the points with high leverage and save them to an R Object named HighLev.  </w:t>
      </w:r>
      <w:r w:rsidRPr="00F75D31">
        <w:rPr>
          <w:b/>
          <w:sz w:val="24"/>
          <w:szCs w:val="24"/>
        </w:rPr>
        <w:t>See LM 3 – High Leverage</w:t>
      </w:r>
      <w:r w:rsidRPr="00F75D31">
        <w:rPr>
          <w:rFonts w:cstheme="minorHAnsi"/>
          <w:b/>
          <w:sz w:val="24"/>
          <w:szCs w:val="24"/>
        </w:rPr>
        <w:t xml:space="preserve"> </w:t>
      </w:r>
      <w:r w:rsidRPr="00F75D31">
        <w:rPr>
          <w:b/>
          <w:sz w:val="24"/>
          <w:szCs w:val="24"/>
        </w:rPr>
        <w:t>on 321 R How-to</w:t>
      </w:r>
      <w:r w:rsidRPr="00F75D31">
        <w:rPr>
          <w:sz w:val="24"/>
          <w:szCs w:val="24"/>
        </w:rPr>
        <w:t>.  How many of the 804 points were identified?</w:t>
      </w:r>
    </w:p>
    <w:p w:rsidR="00393F44" w:rsidRPr="00F75D31" w:rsidRDefault="00393F44" w:rsidP="00393F44">
      <w:pPr>
        <w:pStyle w:val="ListParagraph"/>
        <w:ind w:left="1080"/>
        <w:rPr>
          <w:sz w:val="24"/>
          <w:szCs w:val="24"/>
        </w:rPr>
      </w:pPr>
    </w:p>
    <w:p w:rsidR="00393F44" w:rsidRPr="00F75D31" w:rsidRDefault="00393F44" w:rsidP="00393F44">
      <w:pPr>
        <w:pStyle w:val="ListParagraph"/>
        <w:ind w:left="1080"/>
        <w:rPr>
          <w:sz w:val="24"/>
          <w:szCs w:val="24"/>
        </w:rPr>
      </w:pPr>
    </w:p>
    <w:p w:rsidR="00F75D31" w:rsidRPr="00F75D31" w:rsidRDefault="00F75D31" w:rsidP="00393F44">
      <w:pPr>
        <w:pStyle w:val="ListParagraph"/>
        <w:ind w:left="1080"/>
        <w:rPr>
          <w:sz w:val="24"/>
          <w:szCs w:val="24"/>
        </w:rPr>
      </w:pPr>
    </w:p>
    <w:p w:rsidR="00EA548D" w:rsidRPr="00F75D31" w:rsidRDefault="00EA548D" w:rsidP="003B6131">
      <w:pPr>
        <w:pStyle w:val="ListParagraph"/>
        <w:numPr>
          <w:ilvl w:val="0"/>
          <w:numId w:val="24"/>
        </w:numPr>
        <w:rPr>
          <w:rFonts w:cstheme="minorHAnsi"/>
          <w:sz w:val="24"/>
          <w:szCs w:val="24"/>
        </w:rPr>
      </w:pPr>
      <w:r w:rsidRPr="00F75D31">
        <w:rPr>
          <w:sz w:val="24"/>
          <w:szCs w:val="24"/>
        </w:rPr>
        <w:t xml:space="preserve">Make a plot of Cooks D by observation number using the HighLev R Object. </w:t>
      </w:r>
      <w:r w:rsidR="003B6131" w:rsidRPr="00F75D31">
        <w:rPr>
          <w:sz w:val="24"/>
          <w:szCs w:val="24"/>
        </w:rPr>
        <w:t xml:space="preserve"> Write the code so that the observation number for the top five values are identified. </w:t>
      </w:r>
      <w:r w:rsidRPr="00F75D31">
        <w:rPr>
          <w:sz w:val="24"/>
          <w:szCs w:val="24"/>
        </w:rPr>
        <w:t xml:space="preserve"> Use snipping tool to cut and paste plot.  </w:t>
      </w:r>
      <w:r w:rsidRPr="00F75D31">
        <w:rPr>
          <w:b/>
          <w:sz w:val="24"/>
          <w:szCs w:val="24"/>
        </w:rPr>
        <w:t xml:space="preserve">See LM 3 – </w:t>
      </w:r>
      <w:r w:rsidRPr="00F75D31">
        <w:rPr>
          <w:rFonts w:cstheme="minorHAnsi"/>
          <w:b/>
          <w:sz w:val="24"/>
          <w:szCs w:val="24"/>
        </w:rPr>
        <w:t xml:space="preserve">Cooks D </w:t>
      </w:r>
      <w:r w:rsidRPr="00F75D31">
        <w:rPr>
          <w:b/>
          <w:sz w:val="24"/>
          <w:szCs w:val="24"/>
        </w:rPr>
        <w:t>on 321 R How-to</w:t>
      </w:r>
      <w:r w:rsidRPr="00F75D31">
        <w:rPr>
          <w:sz w:val="24"/>
          <w:szCs w:val="24"/>
        </w:rPr>
        <w:t xml:space="preserve">.  </w:t>
      </w:r>
    </w:p>
    <w:p w:rsidR="00393F44" w:rsidRPr="00F75D31" w:rsidRDefault="00393F44" w:rsidP="00EA548D">
      <w:pPr>
        <w:ind w:left="720"/>
        <w:rPr>
          <w:sz w:val="24"/>
          <w:szCs w:val="24"/>
        </w:rPr>
      </w:pPr>
    </w:p>
    <w:p w:rsidR="00393F44" w:rsidRPr="00F75D31" w:rsidRDefault="00393F44" w:rsidP="00F75D31">
      <w:pPr>
        <w:rPr>
          <w:sz w:val="24"/>
          <w:szCs w:val="24"/>
        </w:rPr>
      </w:pPr>
    </w:p>
    <w:p w:rsidR="00F75D31" w:rsidRPr="00F75D31" w:rsidRDefault="00F75D31" w:rsidP="00F75D31">
      <w:pPr>
        <w:rPr>
          <w:sz w:val="24"/>
          <w:szCs w:val="24"/>
        </w:rPr>
      </w:pPr>
    </w:p>
    <w:p w:rsidR="00393F44" w:rsidRPr="00F75D31" w:rsidRDefault="007E1920" w:rsidP="007E1920">
      <w:pPr>
        <w:pStyle w:val="ListParagraph"/>
        <w:numPr>
          <w:ilvl w:val="0"/>
          <w:numId w:val="24"/>
        </w:numPr>
        <w:rPr>
          <w:sz w:val="24"/>
          <w:szCs w:val="24"/>
        </w:rPr>
      </w:pPr>
      <w:r w:rsidRPr="00F75D31">
        <w:rPr>
          <w:sz w:val="24"/>
          <w:szCs w:val="24"/>
        </w:rPr>
        <w:t xml:space="preserve">Complete the table below with information from the original dataset and the Model1.metrics on </w:t>
      </w:r>
      <w:r w:rsidR="00857D43" w:rsidRPr="00F75D31">
        <w:rPr>
          <w:sz w:val="24"/>
          <w:szCs w:val="24"/>
        </w:rPr>
        <w:t>the two observations with the largest Cooks D.</w:t>
      </w:r>
    </w:p>
    <w:p w:rsidR="007E1920" w:rsidRPr="00F75D31" w:rsidRDefault="007E1920" w:rsidP="007E1920">
      <w:pPr>
        <w:pStyle w:val="ListParagraph"/>
        <w:ind w:left="1080"/>
        <w:rPr>
          <w:sz w:val="24"/>
          <w:szCs w:val="24"/>
        </w:rPr>
      </w:pPr>
    </w:p>
    <w:tbl>
      <w:tblPr>
        <w:tblStyle w:val="TableGrid"/>
        <w:tblW w:w="0" w:type="auto"/>
        <w:tblInd w:w="1080" w:type="dxa"/>
        <w:tblLook w:val="04A0" w:firstRow="1" w:lastRow="0" w:firstColumn="1" w:lastColumn="0" w:noHBand="0" w:noVBand="1"/>
      </w:tblPr>
      <w:tblGrid>
        <w:gridCol w:w="1413"/>
        <w:gridCol w:w="1340"/>
        <w:gridCol w:w="1371"/>
        <w:gridCol w:w="1469"/>
        <w:gridCol w:w="1324"/>
        <w:gridCol w:w="1353"/>
      </w:tblGrid>
      <w:tr w:rsidR="00857D43" w:rsidRPr="00F75D31" w:rsidTr="00857D43">
        <w:tc>
          <w:tcPr>
            <w:tcW w:w="1416" w:type="dxa"/>
          </w:tcPr>
          <w:p w:rsidR="00857D43" w:rsidRPr="00F75D31" w:rsidRDefault="00857D43" w:rsidP="00857D43">
            <w:pPr>
              <w:pStyle w:val="ListParagraph"/>
              <w:ind w:left="0"/>
              <w:jc w:val="center"/>
              <w:rPr>
                <w:sz w:val="24"/>
                <w:szCs w:val="24"/>
              </w:rPr>
            </w:pPr>
            <w:r w:rsidRPr="00F75D31">
              <w:rPr>
                <w:sz w:val="24"/>
                <w:szCs w:val="24"/>
              </w:rPr>
              <w:t>Observation</w:t>
            </w:r>
          </w:p>
        </w:tc>
        <w:tc>
          <w:tcPr>
            <w:tcW w:w="1416" w:type="dxa"/>
          </w:tcPr>
          <w:p w:rsidR="00857D43" w:rsidRPr="00F75D31" w:rsidRDefault="00857D43" w:rsidP="00857D43">
            <w:pPr>
              <w:pStyle w:val="ListParagraph"/>
              <w:ind w:left="0"/>
              <w:rPr>
                <w:sz w:val="24"/>
                <w:szCs w:val="24"/>
              </w:rPr>
            </w:pPr>
            <w:r w:rsidRPr="00F75D31">
              <w:rPr>
                <w:sz w:val="24"/>
                <w:szCs w:val="24"/>
              </w:rPr>
              <w:t>Price</w:t>
            </w:r>
          </w:p>
        </w:tc>
        <w:tc>
          <w:tcPr>
            <w:tcW w:w="1416" w:type="dxa"/>
          </w:tcPr>
          <w:p w:rsidR="00857D43" w:rsidRPr="00F75D31" w:rsidRDefault="00857D43" w:rsidP="00857D43">
            <w:pPr>
              <w:pStyle w:val="ListParagraph"/>
              <w:ind w:left="0"/>
              <w:rPr>
                <w:sz w:val="24"/>
                <w:szCs w:val="24"/>
              </w:rPr>
            </w:pPr>
            <w:r w:rsidRPr="00F75D31">
              <w:rPr>
                <w:sz w:val="24"/>
                <w:szCs w:val="24"/>
              </w:rPr>
              <w:t>Mileage</w:t>
            </w:r>
          </w:p>
        </w:tc>
        <w:tc>
          <w:tcPr>
            <w:tcW w:w="1416" w:type="dxa"/>
          </w:tcPr>
          <w:p w:rsidR="00857D43" w:rsidRPr="00F75D31" w:rsidRDefault="00857D43" w:rsidP="00857D43">
            <w:pPr>
              <w:pStyle w:val="ListParagraph"/>
              <w:ind w:left="0"/>
              <w:rPr>
                <w:sz w:val="24"/>
                <w:szCs w:val="24"/>
              </w:rPr>
            </w:pPr>
            <w:r w:rsidRPr="00F75D31">
              <w:rPr>
                <w:sz w:val="24"/>
                <w:szCs w:val="24"/>
              </w:rPr>
              <w:t>Standardized residual</w:t>
            </w:r>
          </w:p>
        </w:tc>
        <w:tc>
          <w:tcPr>
            <w:tcW w:w="1416" w:type="dxa"/>
          </w:tcPr>
          <w:p w:rsidR="00857D43" w:rsidRPr="00F75D31" w:rsidRDefault="00857D43" w:rsidP="00857D43">
            <w:pPr>
              <w:pStyle w:val="ListParagraph"/>
              <w:ind w:left="0"/>
              <w:rPr>
                <w:sz w:val="24"/>
                <w:szCs w:val="24"/>
              </w:rPr>
            </w:pPr>
            <w:r w:rsidRPr="00F75D31">
              <w:rPr>
                <w:sz w:val="24"/>
                <w:szCs w:val="24"/>
              </w:rPr>
              <w:t xml:space="preserve">Hat </w:t>
            </w:r>
          </w:p>
        </w:tc>
        <w:tc>
          <w:tcPr>
            <w:tcW w:w="1416" w:type="dxa"/>
          </w:tcPr>
          <w:p w:rsidR="00857D43" w:rsidRPr="00F75D31" w:rsidRDefault="00857D43" w:rsidP="00857D43">
            <w:pPr>
              <w:pStyle w:val="ListParagraph"/>
              <w:ind w:left="0"/>
              <w:rPr>
                <w:sz w:val="24"/>
                <w:szCs w:val="24"/>
              </w:rPr>
            </w:pPr>
            <w:r w:rsidRPr="00F75D31">
              <w:rPr>
                <w:sz w:val="24"/>
                <w:szCs w:val="24"/>
              </w:rPr>
              <w:t>Cooks D</w:t>
            </w:r>
          </w:p>
        </w:tc>
      </w:tr>
      <w:tr w:rsidR="00857D43" w:rsidRPr="00F75D31" w:rsidTr="00857D43">
        <w:tc>
          <w:tcPr>
            <w:tcW w:w="1416" w:type="dxa"/>
          </w:tcPr>
          <w:p w:rsidR="00857D43" w:rsidRPr="00F75D31" w:rsidRDefault="00857D43" w:rsidP="00857D43">
            <w:pPr>
              <w:pStyle w:val="ListParagraph"/>
              <w:ind w:left="0"/>
              <w:jc w:val="center"/>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r>
      <w:tr w:rsidR="00857D43" w:rsidRPr="00F75D31" w:rsidTr="00857D43">
        <w:tc>
          <w:tcPr>
            <w:tcW w:w="1416" w:type="dxa"/>
          </w:tcPr>
          <w:p w:rsidR="00857D43" w:rsidRPr="00F75D31" w:rsidRDefault="00857D43" w:rsidP="00857D43">
            <w:pPr>
              <w:pStyle w:val="ListParagraph"/>
              <w:ind w:left="0"/>
              <w:jc w:val="center"/>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c>
          <w:tcPr>
            <w:tcW w:w="1416" w:type="dxa"/>
          </w:tcPr>
          <w:p w:rsidR="00857D43" w:rsidRPr="00F75D31" w:rsidRDefault="00857D43" w:rsidP="00857D43">
            <w:pPr>
              <w:pStyle w:val="ListParagraph"/>
              <w:ind w:left="0"/>
              <w:rPr>
                <w:sz w:val="24"/>
                <w:szCs w:val="24"/>
              </w:rPr>
            </w:pPr>
          </w:p>
        </w:tc>
      </w:tr>
    </w:tbl>
    <w:p w:rsidR="00857D43" w:rsidRPr="00F75D31" w:rsidRDefault="00857D43" w:rsidP="007E1920">
      <w:pPr>
        <w:pStyle w:val="ListParagraph"/>
        <w:ind w:left="1080"/>
        <w:rPr>
          <w:sz w:val="24"/>
          <w:szCs w:val="24"/>
        </w:rPr>
      </w:pPr>
    </w:p>
    <w:p w:rsidR="00F75D31" w:rsidRPr="00F75D31" w:rsidRDefault="00F75D31" w:rsidP="007E1920">
      <w:pPr>
        <w:pStyle w:val="ListParagraph"/>
        <w:ind w:left="1080"/>
        <w:rPr>
          <w:sz w:val="24"/>
          <w:szCs w:val="24"/>
        </w:rPr>
      </w:pPr>
    </w:p>
    <w:p w:rsidR="00F75D31" w:rsidRPr="00F75D31" w:rsidRDefault="00F75D31" w:rsidP="007E1920">
      <w:pPr>
        <w:pStyle w:val="ListParagraph"/>
        <w:ind w:left="1080"/>
        <w:rPr>
          <w:sz w:val="24"/>
          <w:szCs w:val="24"/>
        </w:rPr>
      </w:pPr>
    </w:p>
    <w:p w:rsidR="007E1920" w:rsidRPr="00F75D31" w:rsidRDefault="007E1920" w:rsidP="007E1920">
      <w:pPr>
        <w:pStyle w:val="ListParagraph"/>
        <w:numPr>
          <w:ilvl w:val="0"/>
          <w:numId w:val="24"/>
        </w:numPr>
        <w:rPr>
          <w:sz w:val="24"/>
          <w:szCs w:val="24"/>
        </w:rPr>
      </w:pPr>
      <w:r w:rsidRPr="00F75D31">
        <w:rPr>
          <w:sz w:val="24"/>
          <w:szCs w:val="24"/>
        </w:rPr>
        <w:lastRenderedPageBreak/>
        <w:t xml:space="preserve">For each point explain what makes </w:t>
      </w:r>
      <w:r w:rsidR="00857D43" w:rsidRPr="00F75D31">
        <w:rPr>
          <w:sz w:val="24"/>
          <w:szCs w:val="24"/>
        </w:rPr>
        <w:t xml:space="preserve">the </w:t>
      </w:r>
      <w:r w:rsidR="004855AE" w:rsidRPr="00F75D31">
        <w:rPr>
          <w:sz w:val="24"/>
          <w:szCs w:val="24"/>
        </w:rPr>
        <w:t>point</w:t>
      </w:r>
      <w:r w:rsidR="00857D43" w:rsidRPr="00F75D31">
        <w:rPr>
          <w:sz w:val="24"/>
          <w:szCs w:val="24"/>
        </w:rPr>
        <w:t xml:space="preserve"> have high leverage</w:t>
      </w:r>
    </w:p>
    <w:p w:rsidR="00857D43" w:rsidRPr="00F75D31" w:rsidRDefault="00857D43" w:rsidP="00857D43">
      <w:pPr>
        <w:pStyle w:val="ListParagraph"/>
        <w:ind w:left="1080"/>
        <w:rPr>
          <w:sz w:val="24"/>
          <w:szCs w:val="24"/>
        </w:rPr>
      </w:pPr>
    </w:p>
    <w:p w:rsidR="00F75D31" w:rsidRPr="00F75D31" w:rsidRDefault="00F75D31" w:rsidP="00857D43">
      <w:pPr>
        <w:pStyle w:val="ListParagraph"/>
        <w:ind w:left="1080"/>
        <w:rPr>
          <w:sz w:val="24"/>
          <w:szCs w:val="24"/>
        </w:rPr>
      </w:pPr>
    </w:p>
    <w:p w:rsidR="00857D43" w:rsidRPr="00F75D31" w:rsidRDefault="00857D43" w:rsidP="00857D43">
      <w:pPr>
        <w:pStyle w:val="ListParagraph"/>
        <w:ind w:left="1080"/>
        <w:rPr>
          <w:sz w:val="24"/>
          <w:szCs w:val="24"/>
        </w:rPr>
      </w:pPr>
    </w:p>
    <w:p w:rsidR="00857D43" w:rsidRPr="00F75D31" w:rsidRDefault="00857D43" w:rsidP="00857D43">
      <w:pPr>
        <w:pStyle w:val="ListParagraph"/>
        <w:numPr>
          <w:ilvl w:val="0"/>
          <w:numId w:val="24"/>
        </w:numPr>
        <w:rPr>
          <w:sz w:val="24"/>
          <w:szCs w:val="24"/>
        </w:rPr>
      </w:pPr>
      <w:r w:rsidRPr="00F75D31">
        <w:rPr>
          <w:sz w:val="24"/>
          <w:szCs w:val="24"/>
        </w:rPr>
        <w:t>For each point explain what makes the point have high Cooks D.</w:t>
      </w:r>
      <w:r w:rsidR="00BC3D43" w:rsidRPr="00F75D31">
        <w:rPr>
          <w:sz w:val="24"/>
          <w:szCs w:val="24"/>
        </w:rPr>
        <w:t xml:space="preserve">  The scatterplot in Question 1 will help you see these points.</w:t>
      </w:r>
    </w:p>
    <w:p w:rsidR="00F33E04" w:rsidRPr="00F75D31" w:rsidRDefault="00F33E04" w:rsidP="00827F36">
      <w:pPr>
        <w:rPr>
          <w:sz w:val="24"/>
          <w:szCs w:val="24"/>
        </w:rPr>
      </w:pPr>
    </w:p>
    <w:p w:rsidR="00857D43" w:rsidRPr="00F75D31" w:rsidRDefault="00857D43" w:rsidP="00857D43">
      <w:pPr>
        <w:rPr>
          <w:sz w:val="24"/>
          <w:szCs w:val="24"/>
        </w:rPr>
      </w:pPr>
    </w:p>
    <w:p w:rsidR="00857D43" w:rsidRPr="00F75D31" w:rsidRDefault="00857D43" w:rsidP="00827F36">
      <w:pPr>
        <w:rPr>
          <w:sz w:val="24"/>
          <w:szCs w:val="24"/>
        </w:rPr>
      </w:pPr>
    </w:p>
    <w:p w:rsidR="00BC3D43" w:rsidRPr="00F75D31" w:rsidRDefault="00BC3D43" w:rsidP="00BC3D43">
      <w:pPr>
        <w:pStyle w:val="ListParagraph"/>
        <w:numPr>
          <w:ilvl w:val="0"/>
          <w:numId w:val="28"/>
        </w:numPr>
        <w:rPr>
          <w:sz w:val="24"/>
          <w:szCs w:val="24"/>
        </w:rPr>
      </w:pPr>
      <w:r w:rsidRPr="00F75D31">
        <w:rPr>
          <w:sz w:val="24"/>
          <w:szCs w:val="24"/>
        </w:rPr>
        <w:t xml:space="preserve">The scatterplot in Question 1 suggests that a SLR model with predictor Mileage is not going to fit the data well.  </w:t>
      </w:r>
      <w:r w:rsidR="004855AE" w:rsidRPr="00F75D31">
        <w:rPr>
          <w:sz w:val="24"/>
          <w:szCs w:val="24"/>
        </w:rPr>
        <w:t>Consider the other variables in the dataset and write a sentence or two that explains why a MLR model is likely to be need in this situation.</w:t>
      </w:r>
    </w:p>
    <w:p w:rsidR="004855AE" w:rsidRPr="00F75D31" w:rsidRDefault="004855AE" w:rsidP="004855AE">
      <w:pPr>
        <w:pStyle w:val="ListParagraph"/>
        <w:rPr>
          <w:sz w:val="24"/>
          <w:szCs w:val="24"/>
        </w:rPr>
      </w:pPr>
    </w:p>
    <w:p w:rsidR="004855AE" w:rsidRPr="00F75D31" w:rsidRDefault="004855AE" w:rsidP="004855AE">
      <w:pPr>
        <w:rPr>
          <w:sz w:val="24"/>
          <w:szCs w:val="24"/>
        </w:rPr>
      </w:pPr>
    </w:p>
    <w:p w:rsidR="00F75D31" w:rsidRPr="00F75D31" w:rsidRDefault="00F75D31" w:rsidP="004855AE">
      <w:pPr>
        <w:rPr>
          <w:sz w:val="24"/>
          <w:szCs w:val="24"/>
        </w:rPr>
      </w:pPr>
    </w:p>
    <w:p w:rsidR="004855AE" w:rsidRPr="004855AE" w:rsidRDefault="004855AE" w:rsidP="004855AE">
      <w:pPr>
        <w:rPr>
          <w:b/>
          <w:sz w:val="24"/>
          <w:szCs w:val="24"/>
        </w:rPr>
      </w:pPr>
      <w:r w:rsidRPr="00F75D31">
        <w:rPr>
          <w:b/>
          <w:sz w:val="24"/>
          <w:szCs w:val="24"/>
        </w:rPr>
        <w:t>Final note on HW 3: I did not include any work with dummy variables or interaction variable</w:t>
      </w:r>
      <w:r w:rsidR="00F1558D" w:rsidRPr="00F75D31">
        <w:rPr>
          <w:b/>
          <w:sz w:val="24"/>
          <w:szCs w:val="24"/>
        </w:rPr>
        <w:t xml:space="preserve">s </w:t>
      </w:r>
      <w:r w:rsidRPr="00F75D31">
        <w:rPr>
          <w:b/>
          <w:sz w:val="24"/>
          <w:szCs w:val="24"/>
        </w:rPr>
        <w:t>on this homework.  You will work with them in homework 4a.</w:t>
      </w:r>
    </w:p>
    <w:p w:rsidR="00857D43" w:rsidRPr="007E194A" w:rsidRDefault="00857D43" w:rsidP="00827F36">
      <w:pPr>
        <w:rPr>
          <w:sz w:val="24"/>
          <w:szCs w:val="24"/>
        </w:rPr>
      </w:pPr>
    </w:p>
    <w:sectPr w:rsidR="00857D43" w:rsidRPr="007E194A">
      <w:headerReference w:type="default" r:id="rId9"/>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4897" w:rsidRDefault="00DA4897" w:rsidP="00E146D7">
      <w:r>
        <w:separator/>
      </w:r>
    </w:p>
  </w:endnote>
  <w:endnote w:type="continuationSeparator" w:id="0">
    <w:p w:rsidR="00DA4897" w:rsidRDefault="00DA4897"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rsidR="00DA4897" w:rsidRDefault="00DA4897">
        <w:pPr>
          <w:pStyle w:val="Footer"/>
          <w:jc w:val="right"/>
        </w:pPr>
        <w:r>
          <w:fldChar w:fldCharType="begin"/>
        </w:r>
        <w:r>
          <w:instrText xml:space="preserve"> PAGE   \* MERGEFORMAT </w:instrText>
        </w:r>
        <w:r>
          <w:fldChar w:fldCharType="separate"/>
        </w:r>
        <w:r w:rsidR="00BF5113">
          <w:rPr>
            <w:noProof/>
          </w:rPr>
          <w:t>7</w:t>
        </w:r>
        <w:r>
          <w:rPr>
            <w:noProof/>
          </w:rPr>
          <w:fldChar w:fldCharType="end"/>
        </w:r>
      </w:p>
    </w:sdtContent>
  </w:sdt>
  <w:p w:rsidR="00DA4897" w:rsidRDefault="00DA48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4897" w:rsidRDefault="00DA4897" w:rsidP="00E146D7">
      <w:r>
        <w:separator/>
      </w:r>
    </w:p>
  </w:footnote>
  <w:footnote w:type="continuationSeparator" w:id="0">
    <w:p w:rsidR="00DA4897" w:rsidRDefault="00DA4897"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4897" w:rsidRDefault="00732019">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w:t>
    </w:r>
    <w:r w:rsidR="007D085C">
      <w:rPr>
        <w:rFonts w:ascii="Times New Roman" w:hAnsi="Times New Roman"/>
        <w:b/>
      </w:rPr>
      <w:t>3</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C91045"/>
    <w:multiLevelType w:val="hybridMultilevel"/>
    <w:tmpl w:val="97CE4BFE"/>
    <w:lvl w:ilvl="0" w:tplc="B002BF9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D39037E"/>
    <w:multiLevelType w:val="hybridMultilevel"/>
    <w:tmpl w:val="23829AB2"/>
    <w:lvl w:ilvl="0" w:tplc="D3F2A9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17"/>
  </w:num>
  <w:num w:numId="3">
    <w:abstractNumId w:val="13"/>
  </w:num>
  <w:num w:numId="4">
    <w:abstractNumId w:val="12"/>
  </w:num>
  <w:num w:numId="5">
    <w:abstractNumId w:val="23"/>
  </w:num>
  <w:num w:numId="6">
    <w:abstractNumId w:val="10"/>
  </w:num>
  <w:num w:numId="7">
    <w:abstractNumId w:val="15"/>
  </w:num>
  <w:num w:numId="8">
    <w:abstractNumId w:val="9"/>
  </w:num>
  <w:num w:numId="9">
    <w:abstractNumId w:val="28"/>
  </w:num>
  <w:num w:numId="10">
    <w:abstractNumId w:val="27"/>
  </w:num>
  <w:num w:numId="11">
    <w:abstractNumId w:val="8"/>
  </w:num>
  <w:num w:numId="12">
    <w:abstractNumId w:val="14"/>
  </w:num>
  <w:num w:numId="13">
    <w:abstractNumId w:val="3"/>
  </w:num>
  <w:num w:numId="14">
    <w:abstractNumId w:val="19"/>
  </w:num>
  <w:num w:numId="15">
    <w:abstractNumId w:val="18"/>
  </w:num>
  <w:num w:numId="16">
    <w:abstractNumId w:val="22"/>
  </w:num>
  <w:num w:numId="17">
    <w:abstractNumId w:val="11"/>
  </w:num>
  <w:num w:numId="18">
    <w:abstractNumId w:val="5"/>
  </w:num>
  <w:num w:numId="19">
    <w:abstractNumId w:val="21"/>
  </w:num>
  <w:num w:numId="20">
    <w:abstractNumId w:val="4"/>
  </w:num>
  <w:num w:numId="21">
    <w:abstractNumId w:val="0"/>
  </w:num>
  <w:num w:numId="22">
    <w:abstractNumId w:val="2"/>
  </w:num>
  <w:num w:numId="23">
    <w:abstractNumId w:val="1"/>
  </w:num>
  <w:num w:numId="24">
    <w:abstractNumId w:val="25"/>
  </w:num>
  <w:num w:numId="25">
    <w:abstractNumId w:val="24"/>
  </w:num>
  <w:num w:numId="26">
    <w:abstractNumId w:val="6"/>
  </w:num>
  <w:num w:numId="27">
    <w:abstractNumId w:val="20"/>
  </w:num>
  <w:num w:numId="28">
    <w:abstractNumId w:val="16"/>
  </w:num>
  <w:num w:numId="29">
    <w:abstractNumId w:val="2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11E41"/>
    <w:rsid w:val="00014187"/>
    <w:rsid w:val="00023C01"/>
    <w:rsid w:val="00047743"/>
    <w:rsid w:val="00047C07"/>
    <w:rsid w:val="00051872"/>
    <w:rsid w:val="00053EF5"/>
    <w:rsid w:val="00055D93"/>
    <w:rsid w:val="0006640F"/>
    <w:rsid w:val="000772D0"/>
    <w:rsid w:val="00083FF8"/>
    <w:rsid w:val="00097760"/>
    <w:rsid w:val="000A688B"/>
    <w:rsid w:val="000B242E"/>
    <w:rsid w:val="000C7935"/>
    <w:rsid w:val="000D0D1C"/>
    <w:rsid w:val="000F69BB"/>
    <w:rsid w:val="00110AE8"/>
    <w:rsid w:val="001213CF"/>
    <w:rsid w:val="001227D7"/>
    <w:rsid w:val="001263FF"/>
    <w:rsid w:val="00130FA4"/>
    <w:rsid w:val="00136F83"/>
    <w:rsid w:val="0014787D"/>
    <w:rsid w:val="00153DFB"/>
    <w:rsid w:val="00154E0F"/>
    <w:rsid w:val="0016270A"/>
    <w:rsid w:val="00196CF4"/>
    <w:rsid w:val="00196D7C"/>
    <w:rsid w:val="001C11D4"/>
    <w:rsid w:val="001D5923"/>
    <w:rsid w:val="001D7DFB"/>
    <w:rsid w:val="001E077D"/>
    <w:rsid w:val="0020347A"/>
    <w:rsid w:val="00204CDD"/>
    <w:rsid w:val="0021277D"/>
    <w:rsid w:val="00213EB2"/>
    <w:rsid w:val="00214AD8"/>
    <w:rsid w:val="00220838"/>
    <w:rsid w:val="002213CA"/>
    <w:rsid w:val="002241B2"/>
    <w:rsid w:val="002246D7"/>
    <w:rsid w:val="002249D5"/>
    <w:rsid w:val="002378DA"/>
    <w:rsid w:val="00240D64"/>
    <w:rsid w:val="002477DA"/>
    <w:rsid w:val="00247D15"/>
    <w:rsid w:val="002905F6"/>
    <w:rsid w:val="002B0081"/>
    <w:rsid w:val="002C015B"/>
    <w:rsid w:val="002F45B6"/>
    <w:rsid w:val="003025E2"/>
    <w:rsid w:val="0030280D"/>
    <w:rsid w:val="00304427"/>
    <w:rsid w:val="00310AE6"/>
    <w:rsid w:val="00316BD1"/>
    <w:rsid w:val="00320BCE"/>
    <w:rsid w:val="00333CFA"/>
    <w:rsid w:val="003438A8"/>
    <w:rsid w:val="00371F15"/>
    <w:rsid w:val="003813E0"/>
    <w:rsid w:val="003852E0"/>
    <w:rsid w:val="00385451"/>
    <w:rsid w:val="00385B75"/>
    <w:rsid w:val="00385F76"/>
    <w:rsid w:val="003904D3"/>
    <w:rsid w:val="00393F44"/>
    <w:rsid w:val="003A5051"/>
    <w:rsid w:val="003B6131"/>
    <w:rsid w:val="003C0F96"/>
    <w:rsid w:val="003D6A35"/>
    <w:rsid w:val="003E0A27"/>
    <w:rsid w:val="003E6870"/>
    <w:rsid w:val="004213E5"/>
    <w:rsid w:val="00433BC3"/>
    <w:rsid w:val="00434283"/>
    <w:rsid w:val="00441C81"/>
    <w:rsid w:val="0045418B"/>
    <w:rsid w:val="00455947"/>
    <w:rsid w:val="0047196C"/>
    <w:rsid w:val="0048319C"/>
    <w:rsid w:val="004855AE"/>
    <w:rsid w:val="004907DE"/>
    <w:rsid w:val="00493ADE"/>
    <w:rsid w:val="00494B34"/>
    <w:rsid w:val="004A1A18"/>
    <w:rsid w:val="004B5FEE"/>
    <w:rsid w:val="004C30BB"/>
    <w:rsid w:val="004C517C"/>
    <w:rsid w:val="004C6AEB"/>
    <w:rsid w:val="004D1B5C"/>
    <w:rsid w:val="004E11DF"/>
    <w:rsid w:val="0050444C"/>
    <w:rsid w:val="00516259"/>
    <w:rsid w:val="00521AD3"/>
    <w:rsid w:val="005274EC"/>
    <w:rsid w:val="00534ED3"/>
    <w:rsid w:val="00534F19"/>
    <w:rsid w:val="005443C8"/>
    <w:rsid w:val="00563A35"/>
    <w:rsid w:val="005768B9"/>
    <w:rsid w:val="00576D6A"/>
    <w:rsid w:val="00581C90"/>
    <w:rsid w:val="005C17EF"/>
    <w:rsid w:val="005C55D9"/>
    <w:rsid w:val="005C740E"/>
    <w:rsid w:val="005F5550"/>
    <w:rsid w:val="005F56D8"/>
    <w:rsid w:val="0060183A"/>
    <w:rsid w:val="0063243F"/>
    <w:rsid w:val="0063736F"/>
    <w:rsid w:val="00645D51"/>
    <w:rsid w:val="0065007C"/>
    <w:rsid w:val="00651D64"/>
    <w:rsid w:val="006721FF"/>
    <w:rsid w:val="00673469"/>
    <w:rsid w:val="00676846"/>
    <w:rsid w:val="00683E3F"/>
    <w:rsid w:val="00685F57"/>
    <w:rsid w:val="00691710"/>
    <w:rsid w:val="00691747"/>
    <w:rsid w:val="0069243A"/>
    <w:rsid w:val="00692CF5"/>
    <w:rsid w:val="0069751E"/>
    <w:rsid w:val="006B4DC5"/>
    <w:rsid w:val="006C2328"/>
    <w:rsid w:val="006C24B9"/>
    <w:rsid w:val="006D02E3"/>
    <w:rsid w:val="006D2838"/>
    <w:rsid w:val="006D3225"/>
    <w:rsid w:val="006D331B"/>
    <w:rsid w:val="006E4222"/>
    <w:rsid w:val="006F7B0B"/>
    <w:rsid w:val="00725F4E"/>
    <w:rsid w:val="007304D1"/>
    <w:rsid w:val="00732019"/>
    <w:rsid w:val="00751E4C"/>
    <w:rsid w:val="0076034B"/>
    <w:rsid w:val="00775D46"/>
    <w:rsid w:val="00795568"/>
    <w:rsid w:val="007A0B21"/>
    <w:rsid w:val="007A7FEE"/>
    <w:rsid w:val="007B56D4"/>
    <w:rsid w:val="007B68FF"/>
    <w:rsid w:val="007B723C"/>
    <w:rsid w:val="007C4967"/>
    <w:rsid w:val="007D085C"/>
    <w:rsid w:val="007D1834"/>
    <w:rsid w:val="007D3BB8"/>
    <w:rsid w:val="007D59C2"/>
    <w:rsid w:val="007E1920"/>
    <w:rsid w:val="007E194A"/>
    <w:rsid w:val="007E67A0"/>
    <w:rsid w:val="007F140B"/>
    <w:rsid w:val="007F2E48"/>
    <w:rsid w:val="008058D6"/>
    <w:rsid w:val="00814017"/>
    <w:rsid w:val="00827F36"/>
    <w:rsid w:val="008476DA"/>
    <w:rsid w:val="00850722"/>
    <w:rsid w:val="00851D6F"/>
    <w:rsid w:val="008542EB"/>
    <w:rsid w:val="00857D43"/>
    <w:rsid w:val="008606D4"/>
    <w:rsid w:val="00867E66"/>
    <w:rsid w:val="00872B61"/>
    <w:rsid w:val="00881D8D"/>
    <w:rsid w:val="00883579"/>
    <w:rsid w:val="008A64F7"/>
    <w:rsid w:val="008B4787"/>
    <w:rsid w:val="008C1B1C"/>
    <w:rsid w:val="008D7AD0"/>
    <w:rsid w:val="008F0B0D"/>
    <w:rsid w:val="008F3BDE"/>
    <w:rsid w:val="00900236"/>
    <w:rsid w:val="00901D8E"/>
    <w:rsid w:val="00927A3F"/>
    <w:rsid w:val="00931BDE"/>
    <w:rsid w:val="009440E8"/>
    <w:rsid w:val="00961180"/>
    <w:rsid w:val="009640F4"/>
    <w:rsid w:val="00964379"/>
    <w:rsid w:val="0097060B"/>
    <w:rsid w:val="00976199"/>
    <w:rsid w:val="0098089E"/>
    <w:rsid w:val="00985324"/>
    <w:rsid w:val="00996013"/>
    <w:rsid w:val="009A6F49"/>
    <w:rsid w:val="009D60F3"/>
    <w:rsid w:val="009F1343"/>
    <w:rsid w:val="00A36A58"/>
    <w:rsid w:val="00A4441E"/>
    <w:rsid w:val="00A6156D"/>
    <w:rsid w:val="00A61F93"/>
    <w:rsid w:val="00A83461"/>
    <w:rsid w:val="00A903DC"/>
    <w:rsid w:val="00A93BE5"/>
    <w:rsid w:val="00A95AFF"/>
    <w:rsid w:val="00AB19DE"/>
    <w:rsid w:val="00AB6BAF"/>
    <w:rsid w:val="00AF2B61"/>
    <w:rsid w:val="00B10142"/>
    <w:rsid w:val="00B16B05"/>
    <w:rsid w:val="00B20960"/>
    <w:rsid w:val="00B24EED"/>
    <w:rsid w:val="00B26623"/>
    <w:rsid w:val="00B26FB0"/>
    <w:rsid w:val="00B30A7C"/>
    <w:rsid w:val="00B67844"/>
    <w:rsid w:val="00B767C0"/>
    <w:rsid w:val="00B76F85"/>
    <w:rsid w:val="00B77882"/>
    <w:rsid w:val="00B87C9F"/>
    <w:rsid w:val="00B87EA4"/>
    <w:rsid w:val="00B943C8"/>
    <w:rsid w:val="00BC3D43"/>
    <w:rsid w:val="00BD0ABD"/>
    <w:rsid w:val="00BE3B4C"/>
    <w:rsid w:val="00BF2D21"/>
    <w:rsid w:val="00BF5113"/>
    <w:rsid w:val="00C038E1"/>
    <w:rsid w:val="00C16A60"/>
    <w:rsid w:val="00C3069F"/>
    <w:rsid w:val="00C41496"/>
    <w:rsid w:val="00C44610"/>
    <w:rsid w:val="00C45E32"/>
    <w:rsid w:val="00C51929"/>
    <w:rsid w:val="00C51E11"/>
    <w:rsid w:val="00C54CCB"/>
    <w:rsid w:val="00C75846"/>
    <w:rsid w:val="00C77AE6"/>
    <w:rsid w:val="00C86105"/>
    <w:rsid w:val="00C86F2D"/>
    <w:rsid w:val="00CA0C98"/>
    <w:rsid w:val="00CA46CA"/>
    <w:rsid w:val="00CA720E"/>
    <w:rsid w:val="00CB4C3D"/>
    <w:rsid w:val="00CB7DEE"/>
    <w:rsid w:val="00CD2C4C"/>
    <w:rsid w:val="00CD4B9D"/>
    <w:rsid w:val="00D00323"/>
    <w:rsid w:val="00D02CC5"/>
    <w:rsid w:val="00D12D59"/>
    <w:rsid w:val="00D26420"/>
    <w:rsid w:val="00D444A3"/>
    <w:rsid w:val="00D47409"/>
    <w:rsid w:val="00D51972"/>
    <w:rsid w:val="00D51B10"/>
    <w:rsid w:val="00D60455"/>
    <w:rsid w:val="00D63C53"/>
    <w:rsid w:val="00D65B19"/>
    <w:rsid w:val="00D71790"/>
    <w:rsid w:val="00D84575"/>
    <w:rsid w:val="00DA4897"/>
    <w:rsid w:val="00DD749B"/>
    <w:rsid w:val="00DF5B7E"/>
    <w:rsid w:val="00E0748C"/>
    <w:rsid w:val="00E11015"/>
    <w:rsid w:val="00E146D7"/>
    <w:rsid w:val="00E164F9"/>
    <w:rsid w:val="00E25698"/>
    <w:rsid w:val="00E25CD5"/>
    <w:rsid w:val="00E27DC7"/>
    <w:rsid w:val="00E3434E"/>
    <w:rsid w:val="00E42A91"/>
    <w:rsid w:val="00E44862"/>
    <w:rsid w:val="00E47B58"/>
    <w:rsid w:val="00E563CE"/>
    <w:rsid w:val="00E730BD"/>
    <w:rsid w:val="00E81048"/>
    <w:rsid w:val="00E87635"/>
    <w:rsid w:val="00E92F59"/>
    <w:rsid w:val="00E94791"/>
    <w:rsid w:val="00EA0C34"/>
    <w:rsid w:val="00EA4557"/>
    <w:rsid w:val="00EA548D"/>
    <w:rsid w:val="00EA5F02"/>
    <w:rsid w:val="00EB002B"/>
    <w:rsid w:val="00EB6780"/>
    <w:rsid w:val="00ED6090"/>
    <w:rsid w:val="00ED6953"/>
    <w:rsid w:val="00EE0A02"/>
    <w:rsid w:val="00EF1FAC"/>
    <w:rsid w:val="00EF2888"/>
    <w:rsid w:val="00EF52FF"/>
    <w:rsid w:val="00F00BDC"/>
    <w:rsid w:val="00F10039"/>
    <w:rsid w:val="00F1558D"/>
    <w:rsid w:val="00F33E04"/>
    <w:rsid w:val="00F6289D"/>
    <w:rsid w:val="00F6647F"/>
    <w:rsid w:val="00F75D31"/>
    <w:rsid w:val="00F75FC7"/>
    <w:rsid w:val="00F76820"/>
    <w:rsid w:val="00F92244"/>
    <w:rsid w:val="00FC4F49"/>
    <w:rsid w:val="00FC6B05"/>
    <w:rsid w:val="00FD7C39"/>
    <w:rsid w:val="00FE4CAC"/>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21"/>
    <o:shapelayout v:ext="edit">
      <o:idmap v:ext="edit" data="1"/>
    </o:shapelayout>
  </w:shapeDefaults>
  <w:decimalSymbol w:val="."/>
  <w:listSeparator w:val=","/>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1496"/>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453</Words>
  <Characters>828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9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John Gabrosek</cp:lastModifiedBy>
  <cp:revision>4</cp:revision>
  <cp:lastPrinted>2013-10-09T13:41:00Z</cp:lastPrinted>
  <dcterms:created xsi:type="dcterms:W3CDTF">2020-09-18T13:33:00Z</dcterms:created>
  <dcterms:modified xsi:type="dcterms:W3CDTF">2020-10-26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